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7064AFD" w14:textId="32BE2B80" w:rsidR="00B326F7" w:rsidRPr="008A4A4D" w:rsidRDefault="00B326F7" w:rsidP="009732D3">
      <w:pPr>
        <w:jc w:val="center"/>
        <w:rPr>
          <w:rFonts w:cs="Times New Roman"/>
          <w:b/>
          <w:bCs/>
          <w:sz w:val="26"/>
          <w:szCs w:val="26"/>
        </w:rPr>
      </w:pPr>
      <w:r w:rsidRPr="008A4A4D">
        <w:rPr>
          <w:rFonts w:cs="Times New Roman"/>
          <w:b/>
          <w:bCs/>
          <w:sz w:val="26"/>
          <w:szCs w:val="26"/>
        </w:rPr>
        <w:t>ĐÁP ÁN VÀ HƯỚNG DẪN CHẤM</w:t>
      </w:r>
      <w:r w:rsidR="00D92E24" w:rsidRPr="008A4A4D">
        <w:rPr>
          <w:rFonts w:cs="Times New Roman"/>
          <w:b/>
          <w:bCs/>
          <w:sz w:val="26"/>
          <w:szCs w:val="26"/>
        </w:rPr>
        <w:t xml:space="preserve"> </w:t>
      </w:r>
      <w:r w:rsidR="00761369">
        <w:rPr>
          <w:rFonts w:cs="Times New Roman"/>
          <w:b/>
          <w:bCs/>
          <w:sz w:val="26"/>
          <w:szCs w:val="26"/>
        </w:rPr>
        <w:t xml:space="preserve">TỰ LUẬN </w:t>
      </w:r>
      <w:r w:rsidR="00D92E24" w:rsidRPr="008A4A4D">
        <w:rPr>
          <w:rFonts w:cs="Times New Roman"/>
          <w:b/>
          <w:bCs/>
          <w:sz w:val="26"/>
          <w:szCs w:val="26"/>
        </w:rPr>
        <w:t xml:space="preserve">KIỂM TRA </w:t>
      </w:r>
      <w:r w:rsidR="00D31906" w:rsidRPr="008A4A4D">
        <w:rPr>
          <w:rFonts w:cs="Times New Roman"/>
          <w:b/>
          <w:bCs/>
          <w:sz w:val="26"/>
          <w:szCs w:val="26"/>
        </w:rPr>
        <w:t>CUỐI</w:t>
      </w:r>
      <w:r w:rsidR="00D92E24" w:rsidRPr="008A4A4D">
        <w:rPr>
          <w:rFonts w:cs="Times New Roman"/>
          <w:b/>
          <w:bCs/>
          <w:sz w:val="26"/>
          <w:szCs w:val="26"/>
        </w:rPr>
        <w:t xml:space="preserve"> KÌ I TOÁN 10</w:t>
      </w:r>
    </w:p>
    <w:tbl>
      <w:tblPr>
        <w:tblStyle w:val="TableGrid"/>
        <w:tblW w:w="10836" w:type="dxa"/>
        <w:tblInd w:w="-816" w:type="dxa"/>
        <w:tblLook w:val="04A0" w:firstRow="1" w:lastRow="0" w:firstColumn="1" w:lastColumn="0" w:noHBand="0" w:noVBand="1"/>
      </w:tblPr>
      <w:tblGrid>
        <w:gridCol w:w="852"/>
        <w:gridCol w:w="9176"/>
        <w:gridCol w:w="808"/>
      </w:tblGrid>
      <w:tr w:rsidR="008A4A4D" w:rsidRPr="008A4A4D" w14:paraId="29B9D16F" w14:textId="77777777" w:rsidTr="00486318">
        <w:tc>
          <w:tcPr>
            <w:tcW w:w="852" w:type="dxa"/>
          </w:tcPr>
          <w:p w14:paraId="78066150" w14:textId="41545476" w:rsidR="008A4A4D" w:rsidRPr="00CF59BA" w:rsidRDefault="008A4A4D" w:rsidP="009334DC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CF59BA">
              <w:rPr>
                <w:rFonts w:cs="Times New Roman"/>
                <w:b/>
                <w:bCs/>
                <w:sz w:val="24"/>
                <w:szCs w:val="24"/>
              </w:rPr>
              <w:t>T</w:t>
            </w:r>
            <w:r w:rsidR="009334DC">
              <w:rPr>
                <w:rFonts w:cs="Times New Roman"/>
                <w:b/>
                <w:bCs/>
                <w:sz w:val="24"/>
                <w:szCs w:val="24"/>
              </w:rPr>
              <w:t>T</w:t>
            </w:r>
          </w:p>
        </w:tc>
        <w:tc>
          <w:tcPr>
            <w:tcW w:w="9176" w:type="dxa"/>
          </w:tcPr>
          <w:p w14:paraId="27D042E2" w14:textId="77777777" w:rsidR="008A4A4D" w:rsidRPr="00CF59BA" w:rsidRDefault="008A4A4D" w:rsidP="009507D1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CF59BA">
              <w:rPr>
                <w:rFonts w:cs="Times New Roman"/>
                <w:b/>
                <w:bCs/>
                <w:sz w:val="24"/>
                <w:szCs w:val="24"/>
              </w:rPr>
              <w:t>Nội dung</w:t>
            </w:r>
          </w:p>
        </w:tc>
        <w:tc>
          <w:tcPr>
            <w:tcW w:w="808" w:type="dxa"/>
          </w:tcPr>
          <w:p w14:paraId="7BA2A5A6" w14:textId="77777777" w:rsidR="008A4A4D" w:rsidRPr="00CF59BA" w:rsidRDefault="008A4A4D" w:rsidP="009507D1">
            <w:pPr>
              <w:rPr>
                <w:rFonts w:cs="Times New Roman"/>
                <w:b/>
                <w:bCs/>
                <w:sz w:val="24"/>
                <w:szCs w:val="24"/>
              </w:rPr>
            </w:pPr>
            <w:r w:rsidRPr="00CF59BA">
              <w:rPr>
                <w:rFonts w:cs="Times New Roman"/>
                <w:b/>
                <w:bCs/>
                <w:sz w:val="24"/>
                <w:szCs w:val="24"/>
              </w:rPr>
              <w:t>Điểm</w:t>
            </w:r>
          </w:p>
        </w:tc>
      </w:tr>
      <w:tr w:rsidR="00144819" w:rsidRPr="008A4A4D" w14:paraId="770ACD97" w14:textId="77777777" w:rsidTr="00486318">
        <w:tc>
          <w:tcPr>
            <w:tcW w:w="852" w:type="dxa"/>
            <w:vMerge w:val="restart"/>
          </w:tcPr>
          <w:p w14:paraId="64A9879F" w14:textId="77777777" w:rsidR="00144819" w:rsidRPr="008A4A4D" w:rsidRDefault="00144819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56C4D67F" w14:textId="77777777" w:rsidR="00144819" w:rsidRPr="008A4A4D" w:rsidRDefault="00144819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5865AA04" w14:textId="77777777" w:rsidR="00144819" w:rsidRPr="008A4A4D" w:rsidRDefault="00144819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4F383A29" w14:textId="77777777" w:rsidR="00144819" w:rsidRPr="008A4A4D" w:rsidRDefault="00144819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3B1C2783" w14:textId="77777777" w:rsidR="00144819" w:rsidRPr="008A4A4D" w:rsidRDefault="00144819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4224A6A7" w14:textId="77777777" w:rsidR="00144819" w:rsidRPr="008A4A4D" w:rsidRDefault="00144819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131A3B3F" w14:textId="77777777" w:rsidR="00144819" w:rsidRPr="008A4A4D" w:rsidRDefault="00144819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705FACE9" w14:textId="77777777" w:rsidR="00144819" w:rsidRPr="008A4A4D" w:rsidRDefault="00144819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8A4A4D">
              <w:rPr>
                <w:rFonts w:cs="Times New Roman"/>
                <w:b/>
                <w:bCs/>
                <w:sz w:val="26"/>
                <w:szCs w:val="26"/>
              </w:rPr>
              <w:t>Bài 1</w:t>
            </w:r>
          </w:p>
          <w:p w14:paraId="7274A16C" w14:textId="21795C5C" w:rsidR="00144819" w:rsidRPr="00CF59BA" w:rsidRDefault="00144819" w:rsidP="009507D1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8A4A4D">
              <w:rPr>
                <w:rFonts w:cs="Times New Roman"/>
                <w:b/>
                <w:bCs/>
                <w:sz w:val="26"/>
                <w:szCs w:val="26"/>
              </w:rPr>
              <w:t>( 1,0  điểm)</w:t>
            </w:r>
          </w:p>
        </w:tc>
        <w:tc>
          <w:tcPr>
            <w:tcW w:w="9176" w:type="dxa"/>
          </w:tcPr>
          <w:p w14:paraId="39531A9B" w14:textId="51C08CA1" w:rsidR="00144819" w:rsidRPr="00144819" w:rsidRDefault="00144819" w:rsidP="00144819">
            <w:pPr>
              <w:jc w:val="both"/>
              <w:rPr>
                <w:rFonts w:cs="Times New Roman"/>
                <w:sz w:val="26"/>
                <w:szCs w:val="26"/>
              </w:rPr>
            </w:pPr>
            <w:r w:rsidRPr="00144819">
              <w:rPr>
                <w:rFonts w:cs="Times New Roman"/>
                <w:sz w:val="26"/>
                <w:szCs w:val="26"/>
              </w:rPr>
              <w:t xml:space="preserve">Trong mặt phẳng </w:t>
            </w:r>
            <w:r w:rsidRPr="00144819">
              <w:rPr>
                <w:rFonts w:cs="Times New Roman"/>
                <w:kern w:val="2"/>
                <w:position w:val="-10"/>
                <w:sz w:val="26"/>
                <w:szCs w:val="26"/>
                <w14:ligatures w14:val="standardContextual"/>
              </w:rPr>
              <w:object w:dxaOrig="540" w:dyaOrig="320" w14:anchorId="3BD0ABE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7.5pt" o:ole="">
                  <v:imagedata r:id="rId8" o:title=""/>
                </v:shape>
                <o:OLEObject Type="Embed" ProgID="Equation.DSMT4" ShapeID="_x0000_i1025" DrawAspect="Content" ObjectID="_1764216160" r:id="rId9"/>
              </w:object>
            </w:r>
            <w:r w:rsidRPr="00144819">
              <w:rPr>
                <w:rFonts w:cs="Times New Roman"/>
                <w:sz w:val="26"/>
                <w:szCs w:val="26"/>
              </w:rPr>
              <w:t xml:space="preserve">cho ba điểm </w:t>
            </w:r>
            <w:r w:rsidRPr="00144819">
              <w:rPr>
                <w:rFonts w:cs="Times New Roman"/>
                <w:kern w:val="2"/>
                <w:position w:val="-10"/>
                <w:sz w:val="26"/>
                <w:szCs w:val="26"/>
                <w14:ligatures w14:val="standardContextual"/>
              </w:rPr>
              <w:object w:dxaOrig="2439" w:dyaOrig="320" w14:anchorId="4F5FC80F">
                <v:shape id="_x0000_i1026" type="#_x0000_t75" style="width:122pt;height:15.5pt" o:ole="">
                  <v:imagedata r:id="rId10" o:title=""/>
                </v:shape>
                <o:OLEObject Type="Embed" ProgID="Equation.DSMT4" ShapeID="_x0000_i1026" DrawAspect="Content" ObjectID="_1764216161" r:id="rId11"/>
              </w:object>
            </w:r>
          </w:p>
          <w:p w14:paraId="44308121" w14:textId="77777777" w:rsidR="00144819" w:rsidRPr="00144819" w:rsidRDefault="00144819" w:rsidP="00144819">
            <w:pPr>
              <w:pStyle w:val="ListParagraph"/>
              <w:numPr>
                <w:ilvl w:val="0"/>
                <w:numId w:val="2"/>
              </w:numPr>
              <w:jc w:val="both"/>
              <w:rPr>
                <w:rFonts w:cs="Times New Roman"/>
                <w:sz w:val="26"/>
                <w:szCs w:val="26"/>
              </w:rPr>
            </w:pPr>
            <w:r w:rsidRPr="00144819">
              <w:rPr>
                <w:rFonts w:cs="Times New Roman"/>
                <w:sz w:val="26"/>
                <w:szCs w:val="26"/>
              </w:rPr>
              <w:t xml:space="preserve">Chứng minh rằng </w:t>
            </w:r>
            <w:r w:rsidRPr="00144819">
              <w:rPr>
                <w:rFonts w:cs="Times New Roman"/>
                <w:kern w:val="2"/>
                <w:position w:val="-10"/>
                <w:sz w:val="26"/>
                <w:szCs w:val="26"/>
                <w14:ligatures w14:val="standardContextual"/>
              </w:rPr>
              <w:object w:dxaOrig="300" w:dyaOrig="320" w14:anchorId="288ACD0E">
                <v:shape id="_x0000_i1027" type="#_x0000_t75" style="width:15.5pt;height:15.5pt" o:ole="">
                  <v:imagedata r:id="rId12" o:title=""/>
                </v:shape>
                <o:OLEObject Type="Embed" ProgID="Equation.DSMT4" ShapeID="_x0000_i1027" DrawAspect="Content" ObjectID="_1764216162" r:id="rId13"/>
              </w:object>
            </w:r>
            <w:r w:rsidRPr="00144819">
              <w:rPr>
                <w:rFonts w:cs="Times New Roman"/>
                <w:kern w:val="2"/>
                <w:position w:val="-10"/>
                <w:sz w:val="26"/>
                <w:szCs w:val="26"/>
                <w14:ligatures w14:val="standardContextual"/>
              </w:rPr>
              <w:object w:dxaOrig="300" w:dyaOrig="320" w14:anchorId="6FE9513F">
                <v:shape id="_x0000_i1028" type="#_x0000_t75" style="width:15.5pt;height:15.5pt" o:ole="">
                  <v:imagedata r:id="rId14" o:title=""/>
                </v:shape>
                <o:OLEObject Type="Embed" ProgID="Equation.DSMT4" ShapeID="_x0000_i1028" DrawAspect="Content" ObjectID="_1764216163" r:id="rId15"/>
              </w:object>
            </w:r>
            <w:r w:rsidRPr="00144819">
              <w:rPr>
                <w:rFonts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240" w:dyaOrig="279" w14:anchorId="64DEE2CF">
                <v:shape id="_x0000_i1029" type="#_x0000_t75" style="width:12pt;height:14pt" o:ole="">
                  <v:imagedata r:id="rId16" o:title=""/>
                </v:shape>
                <o:OLEObject Type="Embed" ProgID="Equation.DSMT4" ShapeID="_x0000_i1029" DrawAspect="Content" ObjectID="_1764216164" r:id="rId17"/>
              </w:object>
            </w:r>
            <w:r w:rsidRPr="00144819">
              <w:rPr>
                <w:rFonts w:cs="Times New Roman"/>
                <w:sz w:val="26"/>
                <w:szCs w:val="26"/>
              </w:rPr>
              <w:t xml:space="preserve"> là ba đỉnh của một tam giác. </w:t>
            </w:r>
          </w:p>
          <w:p w14:paraId="7F61A0E5" w14:textId="258E1FB6" w:rsidR="00144819" w:rsidRPr="00144819" w:rsidRDefault="00144819" w:rsidP="00144819">
            <w:pPr>
              <w:pStyle w:val="ListParagraph"/>
              <w:numPr>
                <w:ilvl w:val="0"/>
                <w:numId w:val="2"/>
              </w:numPr>
              <w:jc w:val="both"/>
              <w:rPr>
                <w:rFonts w:cs="Times New Roman"/>
                <w:sz w:val="26"/>
                <w:szCs w:val="26"/>
              </w:rPr>
            </w:pPr>
            <w:r w:rsidRPr="00144819">
              <w:rPr>
                <w:rFonts w:cs="Times New Roman"/>
                <w:sz w:val="26"/>
                <w:szCs w:val="26"/>
              </w:rPr>
              <w:t xml:space="preserve">Tìm toạ độ trực tâm </w:t>
            </w:r>
            <w:r w:rsidRPr="00144819">
              <w:rPr>
                <w:rFonts w:cs="Times New Roman"/>
                <w:kern w:val="2"/>
                <w:position w:val="-4"/>
                <w:sz w:val="26"/>
                <w:szCs w:val="26"/>
                <w14:ligatures w14:val="standardContextual"/>
              </w:rPr>
              <w:object w:dxaOrig="279" w:dyaOrig="260" w14:anchorId="55B00207">
                <v:shape id="_x0000_i1030" type="#_x0000_t75" style="width:14pt;height:13pt" o:ole="">
                  <v:imagedata r:id="rId18" o:title=""/>
                </v:shape>
                <o:OLEObject Type="Embed" ProgID="Equation.DSMT4" ShapeID="_x0000_i1030" DrawAspect="Content" ObjectID="_1764216165" r:id="rId19"/>
              </w:object>
            </w:r>
            <w:r w:rsidRPr="00144819">
              <w:rPr>
                <w:rFonts w:cs="Times New Roman"/>
                <w:color w:val="0D0D0D"/>
                <w:sz w:val="26"/>
                <w:szCs w:val="26"/>
              </w:rPr>
              <w:t xml:space="preserve"> </w:t>
            </w:r>
            <w:r w:rsidRPr="00144819">
              <w:rPr>
                <w:rFonts w:cs="Times New Roman"/>
                <w:sz w:val="26"/>
                <w:szCs w:val="26"/>
              </w:rPr>
              <w:t xml:space="preserve">của tam giác </w:t>
            </w:r>
            <w:r w:rsidRPr="00144819">
              <w:rPr>
                <w:rFonts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600" w:dyaOrig="279" w14:anchorId="5C4AB6C9">
                <v:shape id="_x0000_i1031" type="#_x0000_t75" style="width:30pt;height:14pt" o:ole="">
                  <v:imagedata r:id="rId20" o:title=""/>
                </v:shape>
                <o:OLEObject Type="Embed" ProgID="Equation.DSMT4" ShapeID="_x0000_i1031" DrawAspect="Content" ObjectID="_1764216166" r:id="rId21"/>
              </w:object>
            </w:r>
          </w:p>
        </w:tc>
        <w:tc>
          <w:tcPr>
            <w:tcW w:w="808" w:type="dxa"/>
          </w:tcPr>
          <w:p w14:paraId="5F666A59" w14:textId="77777777" w:rsidR="00144819" w:rsidRPr="00CF59BA" w:rsidRDefault="00144819" w:rsidP="009507D1">
            <w:pPr>
              <w:rPr>
                <w:rFonts w:cs="Times New Roman"/>
                <w:b/>
                <w:bCs/>
                <w:sz w:val="24"/>
                <w:szCs w:val="24"/>
              </w:rPr>
            </w:pPr>
          </w:p>
        </w:tc>
      </w:tr>
      <w:tr w:rsidR="00144819" w:rsidRPr="008A4A4D" w14:paraId="385F2A3E" w14:textId="77777777" w:rsidTr="00486318">
        <w:tc>
          <w:tcPr>
            <w:tcW w:w="852" w:type="dxa"/>
            <w:vMerge/>
          </w:tcPr>
          <w:p w14:paraId="0332D047" w14:textId="10FA12A2" w:rsidR="00144819" w:rsidRPr="008A4A4D" w:rsidRDefault="00144819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176" w:type="dxa"/>
          </w:tcPr>
          <w:p w14:paraId="4F6CDF1A" w14:textId="77777777" w:rsidR="00144819" w:rsidRPr="008A4A4D" w:rsidRDefault="00144819" w:rsidP="008A4A4D">
            <w:pPr>
              <w:pStyle w:val="ListParagraph"/>
              <w:numPr>
                <w:ilvl w:val="0"/>
                <w:numId w:val="3"/>
              </w:numPr>
              <w:rPr>
                <w:rFonts w:cs="Times New Roman"/>
                <w:sz w:val="26"/>
                <w:szCs w:val="26"/>
              </w:rPr>
            </w:pPr>
            <w:r w:rsidRPr="008A4A4D">
              <w:rPr>
                <w:rFonts w:cs="Times New Roman"/>
                <w:sz w:val="26"/>
                <w:szCs w:val="26"/>
              </w:rPr>
              <w:t xml:space="preserve">Ta có : </w:t>
            </w:r>
            <w:r w:rsidRPr="008A4A4D">
              <w:rPr>
                <w:rFonts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1359" w:dyaOrig="440" w14:anchorId="68E0F37C">
                <v:shape id="_x0000_i1032" type="#_x0000_t75" style="width:68.5pt;height:22pt" o:ole="">
                  <v:imagedata r:id="rId22" o:title=""/>
                </v:shape>
                <o:OLEObject Type="Embed" ProgID="Equation.DSMT4" ShapeID="_x0000_i1032" DrawAspect="Content" ObjectID="_1764216167" r:id="rId23"/>
              </w:object>
            </w:r>
            <w:r w:rsidRPr="008A4A4D">
              <w:rPr>
                <w:rFonts w:cs="Times New Roman"/>
                <w:sz w:val="26"/>
                <w:szCs w:val="26"/>
              </w:rPr>
              <w:t xml:space="preserve"> ; </w:t>
            </w:r>
            <w:r w:rsidRPr="008A4A4D">
              <w:rPr>
                <w:rFonts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1380" w:dyaOrig="440" w14:anchorId="18E9C0C1">
                <v:shape id="_x0000_i1033" type="#_x0000_t75" style="width:69.5pt;height:22pt" o:ole="">
                  <v:imagedata r:id="rId24" o:title=""/>
                </v:shape>
                <o:OLEObject Type="Embed" ProgID="Equation.DSMT4" ShapeID="_x0000_i1033" DrawAspect="Content" ObjectID="_1764216168" r:id="rId25"/>
              </w:object>
            </w:r>
            <w:r w:rsidRPr="008A4A4D">
              <w:rPr>
                <w:rFonts w:cs="Times New Roman"/>
                <w:sz w:val="26"/>
                <w:szCs w:val="26"/>
              </w:rPr>
              <w:t xml:space="preserve"> không cùng phương. </w:t>
            </w:r>
          </w:p>
          <w:p w14:paraId="1EB7C1D7" w14:textId="77777777" w:rsidR="00144819" w:rsidRPr="008A4A4D" w:rsidRDefault="00144819" w:rsidP="009507D1">
            <w:pPr>
              <w:rPr>
                <w:rFonts w:cs="Times New Roman"/>
                <w:sz w:val="26"/>
                <w:szCs w:val="26"/>
              </w:rPr>
            </w:pPr>
            <w:r w:rsidRPr="008A4A4D">
              <w:rPr>
                <w:rFonts w:cs="Times New Roman"/>
                <w:sz w:val="26"/>
                <w:szCs w:val="26"/>
              </w:rPr>
              <w:t xml:space="preserve">                        Suy ra </w:t>
            </w:r>
            <w:r w:rsidRPr="008A4A4D">
              <w:rPr>
                <w:rFonts w:cs="Times New Roman"/>
                <w:kern w:val="2"/>
                <w:position w:val="-10"/>
                <w:sz w:val="26"/>
                <w:szCs w:val="26"/>
                <w:lang w:val="vi-VN"/>
                <w14:ligatures w14:val="standardContextual"/>
              </w:rPr>
              <w:object w:dxaOrig="300" w:dyaOrig="320" w14:anchorId="5A947B63">
                <v:shape id="_x0000_i1034" type="#_x0000_t75" style="width:15.5pt;height:15.5pt" o:ole="">
                  <v:imagedata r:id="rId12" o:title=""/>
                </v:shape>
                <o:OLEObject Type="Embed" ProgID="Equation.DSMT4" ShapeID="_x0000_i1034" DrawAspect="Content" ObjectID="_1764216169" r:id="rId26"/>
              </w:object>
            </w:r>
            <w:r w:rsidRPr="008A4A4D">
              <w:rPr>
                <w:rFonts w:cs="Times New Roman"/>
                <w:kern w:val="2"/>
                <w:position w:val="-10"/>
                <w:sz w:val="26"/>
                <w:szCs w:val="26"/>
                <w:lang w:val="vi-VN"/>
                <w14:ligatures w14:val="standardContextual"/>
              </w:rPr>
              <w:object w:dxaOrig="300" w:dyaOrig="320" w14:anchorId="0D4E658D">
                <v:shape id="_x0000_i1035" type="#_x0000_t75" style="width:15.5pt;height:15.5pt" o:ole="">
                  <v:imagedata r:id="rId14" o:title=""/>
                </v:shape>
                <o:OLEObject Type="Embed" ProgID="Equation.DSMT4" ShapeID="_x0000_i1035" DrawAspect="Content" ObjectID="_1764216170" r:id="rId27"/>
              </w:object>
            </w:r>
            <w:r w:rsidRPr="008A4A4D">
              <w:rPr>
                <w:rFonts w:cs="Times New Roman"/>
                <w:kern w:val="2"/>
                <w:position w:val="-6"/>
                <w:sz w:val="26"/>
                <w:szCs w:val="26"/>
                <w:lang w:val="vi-VN"/>
                <w14:ligatures w14:val="standardContextual"/>
              </w:rPr>
              <w:object w:dxaOrig="240" w:dyaOrig="279" w14:anchorId="139A8ADF">
                <v:shape id="_x0000_i1036" type="#_x0000_t75" style="width:12pt;height:14pt" o:ole="">
                  <v:imagedata r:id="rId16" o:title=""/>
                </v:shape>
                <o:OLEObject Type="Embed" ProgID="Equation.DSMT4" ShapeID="_x0000_i1036" DrawAspect="Content" ObjectID="_1764216171" r:id="rId28"/>
              </w:object>
            </w:r>
            <w:r w:rsidRPr="008A4A4D">
              <w:rPr>
                <w:rFonts w:cs="Times New Roman"/>
                <w:sz w:val="26"/>
                <w:szCs w:val="26"/>
              </w:rPr>
              <w:t xml:space="preserve"> là ba đỉnh của một tam giác.</w:t>
            </w:r>
          </w:p>
        </w:tc>
        <w:tc>
          <w:tcPr>
            <w:tcW w:w="808" w:type="dxa"/>
          </w:tcPr>
          <w:p w14:paraId="0A9413F9" w14:textId="77777777" w:rsidR="00144819" w:rsidRPr="008A4A4D" w:rsidRDefault="00144819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6DCEFA24" w14:textId="77777777" w:rsidR="00144819" w:rsidRPr="008A4A4D" w:rsidRDefault="00144819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8A4A4D">
              <w:rPr>
                <w:rFonts w:cs="Times New Roman"/>
                <w:b/>
                <w:bCs/>
                <w:sz w:val="26"/>
                <w:szCs w:val="26"/>
              </w:rPr>
              <w:t>0,25</w:t>
            </w:r>
          </w:p>
        </w:tc>
      </w:tr>
      <w:tr w:rsidR="00144819" w:rsidRPr="008A4A4D" w14:paraId="686338B5" w14:textId="77777777" w:rsidTr="00486318">
        <w:tc>
          <w:tcPr>
            <w:tcW w:w="852" w:type="dxa"/>
            <w:vMerge/>
          </w:tcPr>
          <w:p w14:paraId="35E46D68" w14:textId="77777777" w:rsidR="00144819" w:rsidRPr="008A4A4D" w:rsidRDefault="00144819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176" w:type="dxa"/>
          </w:tcPr>
          <w:p w14:paraId="1746034E" w14:textId="77777777" w:rsidR="00144819" w:rsidRPr="008A4A4D" w:rsidRDefault="00144819" w:rsidP="008A4A4D">
            <w:pPr>
              <w:pStyle w:val="ListParagraph"/>
              <w:numPr>
                <w:ilvl w:val="0"/>
                <w:numId w:val="3"/>
              </w:numPr>
              <w:rPr>
                <w:rFonts w:cs="Times New Roman"/>
                <w:sz w:val="26"/>
                <w:szCs w:val="26"/>
              </w:rPr>
            </w:pPr>
            <w:r w:rsidRPr="008A4A4D">
              <w:rPr>
                <w:rFonts w:cs="Times New Roman"/>
                <w:sz w:val="26"/>
                <w:szCs w:val="26"/>
              </w:rPr>
              <w:t xml:space="preserve">Gọi </w:t>
            </w:r>
            <w:r w:rsidRPr="008A4A4D">
              <w:rPr>
                <w:rFonts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900" w:dyaOrig="400" w14:anchorId="2ACE4CC7">
                <v:shape id="_x0000_i1037" type="#_x0000_t75" style="width:45pt;height:20pt" o:ole="">
                  <v:imagedata r:id="rId29" o:title=""/>
                </v:shape>
                <o:OLEObject Type="Embed" ProgID="Equation.DSMT4" ShapeID="_x0000_i1037" DrawAspect="Content" ObjectID="_1764216172" r:id="rId30"/>
              </w:object>
            </w:r>
            <w:r w:rsidRPr="008A4A4D">
              <w:rPr>
                <w:rFonts w:cs="Times New Roman"/>
                <w:sz w:val="26"/>
                <w:szCs w:val="26"/>
              </w:rPr>
              <w:t xml:space="preserve"> là trực tâm của tam giác ABC.</w:t>
            </w:r>
          </w:p>
          <w:p w14:paraId="73F9769D" w14:textId="77777777" w:rsidR="00144819" w:rsidRPr="008A4A4D" w:rsidRDefault="00144819" w:rsidP="009507D1">
            <w:pPr>
              <w:pStyle w:val="ListParagraph"/>
              <w:rPr>
                <w:rFonts w:cs="Times New Roman"/>
                <w:sz w:val="26"/>
                <w:szCs w:val="26"/>
              </w:rPr>
            </w:pPr>
            <w:r w:rsidRPr="008A4A4D">
              <w:rPr>
                <w:rFonts w:cs="Times New Roman"/>
                <w:sz w:val="26"/>
                <w:szCs w:val="26"/>
              </w:rPr>
              <w:t xml:space="preserve">Ta có: </w:t>
            </w:r>
          </w:p>
          <w:p w14:paraId="4448567A" w14:textId="77777777" w:rsidR="00144819" w:rsidRPr="008A4A4D" w:rsidRDefault="00144819" w:rsidP="009507D1">
            <w:pPr>
              <w:pStyle w:val="ListParagraph"/>
              <w:rPr>
                <w:rFonts w:cs="Times New Roman"/>
                <w:sz w:val="26"/>
                <w:szCs w:val="26"/>
              </w:rPr>
            </w:pPr>
            <w:r w:rsidRPr="008A4A4D">
              <w:rPr>
                <w:rFonts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1980" w:dyaOrig="440" w14:anchorId="476437DF">
                <v:shape id="_x0000_i1038" type="#_x0000_t75" style="width:99.5pt;height:22pt" o:ole="">
                  <v:imagedata r:id="rId31" o:title=""/>
                </v:shape>
                <o:OLEObject Type="Embed" ProgID="Equation.DSMT4" ShapeID="_x0000_i1038" DrawAspect="Content" ObjectID="_1764216173" r:id="rId32"/>
              </w:object>
            </w:r>
            <w:r w:rsidRPr="008A4A4D">
              <w:rPr>
                <w:rFonts w:cs="Times New Roman"/>
                <w:sz w:val="26"/>
                <w:szCs w:val="26"/>
              </w:rPr>
              <w:t xml:space="preserve">; </w:t>
            </w:r>
            <w:r w:rsidRPr="008A4A4D">
              <w:rPr>
                <w:rFonts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1520" w:dyaOrig="440" w14:anchorId="6AC04E16">
                <v:shape id="_x0000_i1039" type="#_x0000_t75" style="width:76.5pt;height:22pt" o:ole="">
                  <v:imagedata r:id="rId33" o:title=""/>
                </v:shape>
                <o:OLEObject Type="Embed" ProgID="Equation.DSMT4" ShapeID="_x0000_i1039" DrawAspect="Content" ObjectID="_1764216174" r:id="rId34"/>
              </w:object>
            </w:r>
            <w:r w:rsidRPr="008A4A4D">
              <w:rPr>
                <w:rFonts w:cs="Times New Roman"/>
                <w:sz w:val="26"/>
                <w:szCs w:val="26"/>
              </w:rPr>
              <w:t xml:space="preserve">  </w:t>
            </w:r>
          </w:p>
          <w:p w14:paraId="262A6076" w14:textId="77777777" w:rsidR="00144819" w:rsidRPr="008A4A4D" w:rsidRDefault="00144819" w:rsidP="009507D1">
            <w:pPr>
              <w:rPr>
                <w:rFonts w:cs="Times New Roman"/>
                <w:sz w:val="26"/>
                <w:szCs w:val="26"/>
              </w:rPr>
            </w:pPr>
            <w:r w:rsidRPr="008A4A4D">
              <w:rPr>
                <w:rFonts w:cs="Times New Roman"/>
                <w:sz w:val="26"/>
                <w:szCs w:val="26"/>
              </w:rPr>
              <w:t xml:space="preserve">           </w:t>
            </w:r>
            <w:r w:rsidRPr="008A4A4D">
              <w:rPr>
                <w:rFonts w:cs="Times New Roman"/>
                <w:kern w:val="2"/>
                <w:position w:val="-14"/>
                <w:sz w:val="26"/>
                <w:szCs w:val="26"/>
                <w:lang w:val="vi-VN"/>
                <w14:ligatures w14:val="standardContextual"/>
              </w:rPr>
              <w:object w:dxaOrig="1960" w:dyaOrig="440" w14:anchorId="6E80874B">
                <v:shape id="_x0000_i1040" type="#_x0000_t75" style="width:98.5pt;height:22pt" o:ole="">
                  <v:imagedata r:id="rId35" o:title=""/>
                </v:shape>
                <o:OLEObject Type="Embed" ProgID="Equation.DSMT4" ShapeID="_x0000_i1040" DrawAspect="Content" ObjectID="_1764216175" r:id="rId36"/>
              </w:object>
            </w:r>
            <w:r w:rsidRPr="008A4A4D">
              <w:rPr>
                <w:rFonts w:cs="Times New Roman"/>
                <w:sz w:val="26"/>
                <w:szCs w:val="26"/>
              </w:rPr>
              <w:t xml:space="preserve">; </w:t>
            </w:r>
            <w:r w:rsidRPr="008A4A4D">
              <w:rPr>
                <w:rFonts w:cs="Times New Roman"/>
                <w:kern w:val="2"/>
                <w:position w:val="-14"/>
                <w:sz w:val="26"/>
                <w:szCs w:val="26"/>
                <w:lang w:val="vi-VN"/>
                <w14:ligatures w14:val="standardContextual"/>
              </w:rPr>
              <w:object w:dxaOrig="1380" w:dyaOrig="440" w14:anchorId="53D33843">
                <v:shape id="_x0000_i1041" type="#_x0000_t75" style="width:69.5pt;height:22pt" o:ole="">
                  <v:imagedata r:id="rId37" o:title=""/>
                </v:shape>
                <o:OLEObject Type="Embed" ProgID="Equation.DSMT4" ShapeID="_x0000_i1041" DrawAspect="Content" ObjectID="_1764216176" r:id="rId38"/>
              </w:object>
            </w:r>
          </w:p>
          <w:p w14:paraId="42C3560D" w14:textId="77777777" w:rsidR="00144819" w:rsidRPr="008A4A4D" w:rsidRDefault="00144819" w:rsidP="009507D1">
            <w:pPr>
              <w:pStyle w:val="ListParagraph"/>
              <w:rPr>
                <w:rFonts w:cs="Times New Roman"/>
                <w:sz w:val="26"/>
                <w:szCs w:val="26"/>
              </w:rPr>
            </w:pPr>
            <w:r w:rsidRPr="008A4A4D">
              <w:rPr>
                <w:rFonts w:cs="Times New Roman"/>
                <w:sz w:val="26"/>
                <w:szCs w:val="26"/>
              </w:rPr>
              <w:t>Do H là trực tâm</w:t>
            </w:r>
            <w:r w:rsidRPr="008A4A4D">
              <w:rPr>
                <w:rFonts w:cs="Times New Roman"/>
                <w:kern w:val="2"/>
                <w:sz w:val="26"/>
                <w:szCs w:val="26"/>
                <w14:ligatures w14:val="standardContextual"/>
              </w:rPr>
              <w:t xml:space="preserve"> của tam giác ABC nên</w:t>
            </w:r>
          </w:p>
          <w:p w14:paraId="5AC8F9A0" w14:textId="77777777" w:rsidR="00144819" w:rsidRPr="008A4A4D" w:rsidRDefault="00144819" w:rsidP="009507D1">
            <w:pPr>
              <w:pStyle w:val="ListParagraph"/>
              <w:rPr>
                <w:rFonts w:cs="Times New Roman"/>
                <w:kern w:val="2"/>
                <w:sz w:val="26"/>
                <w:szCs w:val="26"/>
                <w14:ligatures w14:val="standardContextual"/>
              </w:rPr>
            </w:pPr>
            <w:r w:rsidRPr="008A4A4D">
              <w:rPr>
                <w:rFonts w:cs="Times New Roman"/>
                <w:sz w:val="26"/>
                <w:szCs w:val="26"/>
              </w:rPr>
              <w:t xml:space="preserve"> </w:t>
            </w:r>
            <w:r w:rsidRPr="008A4A4D">
              <w:rPr>
                <w:rFonts w:cs="Times New Roman"/>
                <w:kern w:val="2"/>
                <w:position w:val="-30"/>
                <w:sz w:val="26"/>
                <w:szCs w:val="26"/>
                <w14:ligatures w14:val="standardContextual"/>
              </w:rPr>
              <w:object w:dxaOrig="2320" w:dyaOrig="720" w14:anchorId="69225175">
                <v:shape id="_x0000_i1042" type="#_x0000_t75" style="width:116pt;height:36pt" o:ole="">
                  <v:imagedata r:id="rId39" o:title=""/>
                </v:shape>
                <o:OLEObject Type="Embed" ProgID="Equation.DSMT4" ShapeID="_x0000_i1042" DrawAspect="Content" ObjectID="_1764216177" r:id="rId40"/>
              </w:object>
            </w:r>
          </w:p>
          <w:p w14:paraId="6B1D6536" w14:textId="77777777" w:rsidR="00144819" w:rsidRPr="008A4A4D" w:rsidRDefault="00144819" w:rsidP="009507D1">
            <w:pPr>
              <w:pStyle w:val="ListParagraph"/>
              <w:rPr>
                <w:rFonts w:cs="Times New Roman"/>
                <w:sz w:val="26"/>
                <w:szCs w:val="26"/>
              </w:rPr>
            </w:pPr>
            <w:r w:rsidRPr="008A4A4D">
              <w:rPr>
                <w:rFonts w:cs="Times New Roman"/>
                <w:kern w:val="2"/>
                <w:position w:val="-30"/>
                <w:sz w:val="26"/>
                <w:szCs w:val="26"/>
                <w14:ligatures w14:val="standardContextual"/>
              </w:rPr>
              <w:object w:dxaOrig="999" w:dyaOrig="720" w14:anchorId="649BDDA7">
                <v:shape id="_x0000_i1043" type="#_x0000_t75" style="width:50pt;height:36.5pt" o:ole="">
                  <v:imagedata r:id="rId41" o:title=""/>
                </v:shape>
                <o:OLEObject Type="Embed" ProgID="Equation.DSMT4" ShapeID="_x0000_i1043" DrawAspect="Content" ObjectID="_1764216178" r:id="rId42"/>
              </w:object>
            </w:r>
            <w:r w:rsidRPr="008A4A4D">
              <w:rPr>
                <w:rFonts w:cs="Times New Roman"/>
                <w:sz w:val="26"/>
                <w:szCs w:val="26"/>
              </w:rPr>
              <w:t xml:space="preserve"> .        Vậy </w:t>
            </w:r>
            <w:r w:rsidRPr="008A4A4D">
              <w:rPr>
                <w:rFonts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859" w:dyaOrig="400" w14:anchorId="4A933BF0">
                <v:shape id="_x0000_i1044" type="#_x0000_t75" style="width:43.5pt;height:20pt" o:ole="">
                  <v:imagedata r:id="rId43" o:title=""/>
                </v:shape>
                <o:OLEObject Type="Embed" ProgID="Equation.DSMT4" ShapeID="_x0000_i1044" DrawAspect="Content" ObjectID="_1764216179" r:id="rId44"/>
              </w:object>
            </w:r>
          </w:p>
        </w:tc>
        <w:tc>
          <w:tcPr>
            <w:tcW w:w="808" w:type="dxa"/>
          </w:tcPr>
          <w:p w14:paraId="61C0ACA5" w14:textId="77777777" w:rsidR="00144819" w:rsidRPr="008A4A4D" w:rsidRDefault="00144819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37AC22AA" w14:textId="77777777" w:rsidR="00144819" w:rsidRPr="008A4A4D" w:rsidRDefault="00144819" w:rsidP="009507D1">
            <w:pPr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61BA9CBC" w14:textId="77777777" w:rsidR="00144819" w:rsidRPr="008A4A4D" w:rsidRDefault="00144819" w:rsidP="009507D1">
            <w:pPr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4F1BD55A" w14:textId="77777777" w:rsidR="00144819" w:rsidRPr="008A4A4D" w:rsidRDefault="00144819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8A4A4D">
              <w:rPr>
                <w:rFonts w:cs="Times New Roman"/>
                <w:b/>
                <w:bCs/>
                <w:sz w:val="26"/>
                <w:szCs w:val="26"/>
              </w:rPr>
              <w:t>0,25</w:t>
            </w:r>
          </w:p>
          <w:p w14:paraId="79D4BD9A" w14:textId="77777777" w:rsidR="00144819" w:rsidRPr="008A4A4D" w:rsidRDefault="00144819" w:rsidP="009507D1">
            <w:pPr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717AA9F7" w14:textId="77777777" w:rsidR="00144819" w:rsidRPr="008A4A4D" w:rsidRDefault="00144819" w:rsidP="009507D1">
            <w:pPr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09D74DAA" w14:textId="77777777" w:rsidR="00144819" w:rsidRPr="008A4A4D" w:rsidRDefault="00144819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8A4A4D">
              <w:rPr>
                <w:rFonts w:cs="Times New Roman"/>
                <w:b/>
                <w:bCs/>
                <w:sz w:val="26"/>
                <w:szCs w:val="26"/>
              </w:rPr>
              <w:t>0,25</w:t>
            </w:r>
          </w:p>
          <w:p w14:paraId="23CB19A6" w14:textId="77777777" w:rsidR="00144819" w:rsidRPr="008A4A4D" w:rsidRDefault="00144819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41A3B332" w14:textId="77777777" w:rsidR="00144819" w:rsidRPr="008A4A4D" w:rsidRDefault="00144819" w:rsidP="009507D1">
            <w:pPr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401E605A" w14:textId="77777777" w:rsidR="00144819" w:rsidRPr="008A4A4D" w:rsidRDefault="00144819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8A4A4D">
              <w:rPr>
                <w:rFonts w:cs="Times New Roman"/>
                <w:b/>
                <w:bCs/>
                <w:sz w:val="26"/>
                <w:szCs w:val="26"/>
              </w:rPr>
              <w:t>0,25</w:t>
            </w:r>
          </w:p>
        </w:tc>
      </w:tr>
      <w:tr w:rsidR="00C8040B" w:rsidRPr="008A4A4D" w14:paraId="6A3E1D1D" w14:textId="77777777" w:rsidTr="00486318">
        <w:tc>
          <w:tcPr>
            <w:tcW w:w="852" w:type="dxa"/>
            <w:vMerge w:val="restart"/>
          </w:tcPr>
          <w:p w14:paraId="2C7441EE" w14:textId="77777777" w:rsidR="00C8040B" w:rsidRDefault="00C8040B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669D7AC9" w14:textId="77777777" w:rsidR="00C8040B" w:rsidRDefault="00C8040B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37506B94" w14:textId="77777777" w:rsidR="00C8040B" w:rsidRDefault="00C8040B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49EB526C" w14:textId="77777777" w:rsidR="00C8040B" w:rsidRDefault="00C8040B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7771C3AB" w14:textId="233BD872" w:rsidR="00C8040B" w:rsidRPr="008A4A4D" w:rsidRDefault="00C8040B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8A4A4D">
              <w:rPr>
                <w:rFonts w:cs="Times New Roman"/>
                <w:b/>
                <w:bCs/>
                <w:sz w:val="26"/>
                <w:szCs w:val="26"/>
              </w:rPr>
              <w:t>Bài 2</w:t>
            </w:r>
          </w:p>
          <w:p w14:paraId="5011C29B" w14:textId="626C7D2B" w:rsidR="00C8040B" w:rsidRPr="008A4A4D" w:rsidRDefault="00C8040B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8A4A4D">
              <w:rPr>
                <w:rFonts w:cs="Times New Roman"/>
                <w:b/>
                <w:bCs/>
                <w:sz w:val="26"/>
                <w:szCs w:val="26"/>
              </w:rPr>
              <w:t>(1,0 điểm)</w:t>
            </w:r>
          </w:p>
        </w:tc>
        <w:tc>
          <w:tcPr>
            <w:tcW w:w="9176" w:type="dxa"/>
          </w:tcPr>
          <w:p w14:paraId="22E61E1C" w14:textId="77777777" w:rsidR="00C8040B" w:rsidRPr="00C8040B" w:rsidRDefault="00C8040B" w:rsidP="009334DC">
            <w:pPr>
              <w:pStyle w:val="NormalWeb"/>
              <w:spacing w:before="0" w:beforeAutospacing="0" w:after="0" w:afterAutospacing="0"/>
              <w:ind w:left="48" w:right="48"/>
              <w:jc w:val="both"/>
              <w:rPr>
                <w:color w:val="000000"/>
                <w:sz w:val="26"/>
                <w:szCs w:val="26"/>
                <w:shd w:val="clear" w:color="auto" w:fill="FFFFFF"/>
              </w:rPr>
            </w:pPr>
            <w:r w:rsidRPr="00C8040B">
              <w:rPr>
                <w:color w:val="000000"/>
                <w:sz w:val="26"/>
                <w:szCs w:val="26"/>
                <w:shd w:val="clear" w:color="auto" w:fill="FFFFFF"/>
              </w:rPr>
              <w:t>Một dòng sông chảy từ phía Bắc xuống phía Nam với vận tốc là 5 km/h. Một chiếc ca nô chuyển động từ phía Đông sang phía Tây với vận tốc 45 km/h so với mặt nước. Tìm vận tốc của ca nô so với bờ sông.</w:t>
            </w:r>
          </w:p>
          <w:p w14:paraId="54638C80" w14:textId="6FF142A7" w:rsidR="00C8040B" w:rsidRPr="00C8040B" w:rsidRDefault="00C8040B" w:rsidP="009334DC">
            <w:pPr>
              <w:pStyle w:val="NormalWeb"/>
              <w:spacing w:before="0" w:beforeAutospacing="0" w:after="0" w:afterAutospacing="0"/>
              <w:ind w:left="48" w:right="48"/>
              <w:jc w:val="center"/>
              <w:rPr>
                <w:rFonts w:eastAsia="Calibri"/>
                <w:sz w:val="26"/>
                <w:szCs w:val="26"/>
              </w:rPr>
            </w:pPr>
            <w:r w:rsidRPr="00C8040B">
              <w:rPr>
                <w:rFonts w:eastAsia="Calibri"/>
                <w:noProof/>
                <w:sz w:val="26"/>
                <w:szCs w:val="26"/>
              </w:rPr>
              <w:drawing>
                <wp:inline distT="0" distB="0" distL="0" distR="0" wp14:anchorId="1F009225" wp14:editId="0502885B">
                  <wp:extent cx="1949450" cy="1452740"/>
                  <wp:effectExtent l="0" t="0" r="0" b="0"/>
                  <wp:docPr id="12144" name="Picture 12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9798" cy="1453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08" w:type="dxa"/>
          </w:tcPr>
          <w:p w14:paraId="0A11DC53" w14:textId="77777777" w:rsidR="00C8040B" w:rsidRPr="008A4A4D" w:rsidRDefault="00C8040B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</w:tr>
      <w:tr w:rsidR="00C8040B" w:rsidRPr="008A4A4D" w14:paraId="191A91EB" w14:textId="77777777" w:rsidTr="00486318">
        <w:tc>
          <w:tcPr>
            <w:tcW w:w="852" w:type="dxa"/>
            <w:vMerge/>
          </w:tcPr>
          <w:p w14:paraId="662E8244" w14:textId="4D48A86A" w:rsidR="00C8040B" w:rsidRPr="008A4A4D" w:rsidRDefault="00C8040B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176" w:type="dxa"/>
          </w:tcPr>
          <w:p w14:paraId="21486A29" w14:textId="77777777" w:rsidR="00C8040B" w:rsidRPr="008A4A4D" w:rsidRDefault="00C8040B" w:rsidP="009507D1">
            <w:pPr>
              <w:pStyle w:val="NormalWeb"/>
              <w:spacing w:before="0" w:beforeAutospacing="0" w:after="0" w:afterAutospacing="0" w:line="360" w:lineRule="atLeast"/>
              <w:ind w:right="48"/>
              <w:jc w:val="both"/>
              <w:rPr>
                <w:rFonts w:eastAsia="Calibri"/>
                <w:sz w:val="26"/>
                <w:szCs w:val="26"/>
              </w:rPr>
            </w:pPr>
            <w:r w:rsidRPr="008A4A4D">
              <w:rPr>
                <w:color w:val="000000"/>
                <w:sz w:val="26"/>
                <w:szCs w:val="26"/>
              </w:rPr>
              <w:t>Ca nô chuyển từ Đông sang Tây, giả sử ca nô đi theo hướng A sang C, khi đó vận tốc so với mặt nước của ca nô được biểu thị bởi </w:t>
            </w:r>
            <w:r w:rsidRPr="008A4A4D">
              <w:rPr>
                <w:rFonts w:eastAsia="Calibri"/>
                <w:position w:val="-12"/>
                <w:sz w:val="26"/>
                <w:szCs w:val="26"/>
              </w:rPr>
              <w:object w:dxaOrig="820" w:dyaOrig="400" w14:anchorId="0D6F5216">
                <v:shape id="_x0000_i1045" type="#_x0000_t75" style="width:41pt;height:19.5pt" o:ole="">
                  <v:imagedata r:id="rId46" o:title=""/>
                </v:shape>
                <o:OLEObject Type="Embed" ProgID="Equation.DSMT4" ShapeID="_x0000_i1045" DrawAspect="Content" ObjectID="_1764216180" r:id="rId47"/>
              </w:object>
            </w:r>
            <w:r w:rsidRPr="008A4A4D">
              <w:rPr>
                <w:color w:val="000000"/>
                <w:sz w:val="26"/>
                <w:szCs w:val="26"/>
              </w:rPr>
              <w:t>và có độ lớn </w:t>
            </w:r>
            <w:r w:rsidRPr="008A4A4D">
              <w:rPr>
                <w:rFonts w:eastAsia="Calibri"/>
                <w:position w:val="-18"/>
                <w:sz w:val="26"/>
                <w:szCs w:val="26"/>
              </w:rPr>
              <w:object w:dxaOrig="1500" w:dyaOrig="480" w14:anchorId="02ACDF0D">
                <v:shape id="_x0000_i1046" type="#_x0000_t75" style="width:74.5pt;height:23.5pt" o:ole="">
                  <v:imagedata r:id="rId48" o:title=""/>
                </v:shape>
                <o:OLEObject Type="Embed" ProgID="Equation.DSMT4" ShapeID="_x0000_i1046" DrawAspect="Content" ObjectID="_1764216181" r:id="rId49"/>
              </w:object>
            </w:r>
            <w:r w:rsidRPr="008A4A4D">
              <w:rPr>
                <w:color w:val="000000"/>
                <w:sz w:val="26"/>
                <w:szCs w:val="26"/>
              </w:rPr>
              <w:t>vận tốc dòng chảy được biểu thị bởi </w:t>
            </w:r>
            <w:r w:rsidRPr="008A4A4D">
              <w:rPr>
                <w:rFonts w:eastAsia="Calibri"/>
                <w:position w:val="-12"/>
                <w:sz w:val="26"/>
                <w:szCs w:val="26"/>
              </w:rPr>
              <w:object w:dxaOrig="840" w:dyaOrig="400" w14:anchorId="3CF5AD05">
                <v:shape id="_x0000_i1047" type="#_x0000_t75" style="width:41.5pt;height:19.5pt" o:ole="">
                  <v:imagedata r:id="rId50" o:title=""/>
                </v:shape>
                <o:OLEObject Type="Embed" ProgID="Equation.DSMT4" ShapeID="_x0000_i1047" DrawAspect="Content" ObjectID="_1764216182" r:id="rId51"/>
              </w:object>
            </w:r>
            <w:r w:rsidRPr="008A4A4D">
              <w:rPr>
                <w:color w:val="000000"/>
                <w:sz w:val="26"/>
                <w:szCs w:val="26"/>
              </w:rPr>
              <w:t>và có độ lớn </w:t>
            </w:r>
            <w:r w:rsidRPr="008A4A4D">
              <w:rPr>
                <w:rFonts w:eastAsia="Calibri"/>
                <w:position w:val="-18"/>
                <w:sz w:val="26"/>
                <w:szCs w:val="26"/>
              </w:rPr>
              <w:object w:dxaOrig="1280" w:dyaOrig="480" w14:anchorId="37FB749B">
                <v:shape id="_x0000_i1048" type="#_x0000_t75" style="width:63.5pt;height:23.5pt" o:ole="">
                  <v:imagedata r:id="rId52" o:title=""/>
                </v:shape>
                <o:OLEObject Type="Embed" ProgID="Equation.DSMT4" ShapeID="_x0000_i1048" DrawAspect="Content" ObjectID="_1764216183" r:id="rId53"/>
              </w:object>
            </w:r>
            <w:r w:rsidRPr="008A4A4D">
              <w:rPr>
                <w:rFonts w:eastAsia="Calibri"/>
                <w:sz w:val="26"/>
                <w:szCs w:val="26"/>
              </w:rPr>
              <w:t>.</w:t>
            </w:r>
          </w:p>
          <w:p w14:paraId="721D593E" w14:textId="77777777" w:rsidR="00C8040B" w:rsidRPr="008A4A4D" w:rsidRDefault="00C8040B" w:rsidP="009507D1">
            <w:pPr>
              <w:pStyle w:val="NormalWeb"/>
              <w:spacing w:before="0" w:beforeAutospacing="0" w:after="0" w:afterAutospacing="0" w:line="360" w:lineRule="atLeast"/>
              <w:ind w:left="48" w:right="48"/>
              <w:jc w:val="both"/>
              <w:rPr>
                <w:rFonts w:eastAsia="Calibri"/>
                <w:sz w:val="26"/>
                <w:szCs w:val="26"/>
              </w:rPr>
            </w:pPr>
            <w:r w:rsidRPr="008A4A4D">
              <w:rPr>
                <w:color w:val="000000"/>
                <w:sz w:val="26"/>
                <w:szCs w:val="26"/>
              </w:rPr>
              <w:t>Khi đó vận tốc của ca nô so với bờ sông được biểu thị bởi </w:t>
            </w:r>
            <w:r w:rsidRPr="008A4A4D">
              <w:rPr>
                <w:rFonts w:eastAsia="Calibri"/>
                <w:position w:val="-12"/>
                <w:sz w:val="26"/>
                <w:szCs w:val="26"/>
              </w:rPr>
              <w:object w:dxaOrig="999" w:dyaOrig="360" w14:anchorId="44B53C58">
                <v:shape id="_x0000_i1049" type="#_x0000_t75" style="width:49.5pt;height:18.5pt" o:ole="">
                  <v:imagedata r:id="rId54" o:title=""/>
                </v:shape>
                <o:OLEObject Type="Embed" ProgID="Equation.DSMT4" ShapeID="_x0000_i1049" DrawAspect="Content" ObjectID="_1764216184" r:id="rId55"/>
              </w:object>
            </w:r>
            <w:r w:rsidRPr="008A4A4D">
              <w:rPr>
                <w:rFonts w:eastAsia="Calibri"/>
                <w:sz w:val="26"/>
                <w:szCs w:val="26"/>
              </w:rPr>
              <w:t xml:space="preserve">. </w:t>
            </w:r>
          </w:p>
          <w:p w14:paraId="6AF5A21F" w14:textId="77777777" w:rsidR="00C8040B" w:rsidRPr="008A4A4D" w:rsidRDefault="00C8040B" w:rsidP="009507D1">
            <w:pPr>
              <w:pStyle w:val="NormalWeb"/>
              <w:spacing w:before="0" w:beforeAutospacing="0" w:after="0" w:afterAutospacing="0" w:line="360" w:lineRule="atLeast"/>
              <w:ind w:left="48" w:right="48"/>
              <w:jc w:val="both"/>
              <w:rPr>
                <w:color w:val="000000"/>
                <w:sz w:val="26"/>
                <w:szCs w:val="26"/>
              </w:rPr>
            </w:pPr>
            <w:r w:rsidRPr="008A4A4D">
              <w:rPr>
                <w:color w:val="000000"/>
                <w:sz w:val="26"/>
                <w:szCs w:val="26"/>
              </w:rPr>
              <w:t>Tính độ lớn của vectơ </w:t>
            </w:r>
            <w:r w:rsidRPr="008A4A4D">
              <w:rPr>
                <w:rFonts w:eastAsia="Calibri"/>
                <w:position w:val="-14"/>
                <w:sz w:val="26"/>
                <w:szCs w:val="26"/>
              </w:rPr>
              <w:object w:dxaOrig="1180" w:dyaOrig="400" w14:anchorId="77D8D43B">
                <v:shape id="_x0000_i1050" type="#_x0000_t75" style="width:58.5pt;height:19.5pt" o:ole="">
                  <v:imagedata r:id="rId56" o:title=""/>
                </v:shape>
                <o:OLEObject Type="Embed" ProgID="Equation.DSMT4" ShapeID="_x0000_i1050" DrawAspect="Content" ObjectID="_1764216185" r:id="rId57"/>
              </w:object>
            </w:r>
            <w:r w:rsidRPr="008A4A4D">
              <w:rPr>
                <w:color w:val="000000"/>
                <w:sz w:val="26"/>
                <w:szCs w:val="26"/>
              </w:rPr>
              <w:t>. Dựng hình bình hành ACDB như hình vẽ. </w:t>
            </w:r>
          </w:p>
          <w:p w14:paraId="6C59702D" w14:textId="77777777" w:rsidR="00C8040B" w:rsidRPr="008A4A4D" w:rsidRDefault="00C8040B" w:rsidP="009507D1">
            <w:pPr>
              <w:pStyle w:val="NormalWeb"/>
              <w:spacing w:before="0" w:beforeAutospacing="0" w:after="0" w:afterAutospacing="0" w:line="360" w:lineRule="atLeast"/>
              <w:ind w:right="48"/>
              <w:jc w:val="right"/>
              <w:rPr>
                <w:rFonts w:eastAsia="Calibri"/>
                <w:sz w:val="26"/>
                <w:szCs w:val="26"/>
              </w:rPr>
            </w:pPr>
            <w:r w:rsidRPr="008A4A4D">
              <w:rPr>
                <w:rFonts w:eastAsia="Calibri"/>
                <w:noProof/>
                <w:sz w:val="26"/>
                <w:szCs w:val="26"/>
              </w:rPr>
              <w:drawing>
                <wp:inline distT="0" distB="0" distL="0" distR="0" wp14:anchorId="4C15E53F" wp14:editId="7F089041">
                  <wp:extent cx="2349500" cy="1602760"/>
                  <wp:effectExtent l="0" t="0" r="0" b="0"/>
                  <wp:docPr id="12145" name="Picture 12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9621" cy="160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08" w:type="dxa"/>
          </w:tcPr>
          <w:p w14:paraId="3E31645C" w14:textId="77777777" w:rsidR="00C8040B" w:rsidRPr="008A4A4D" w:rsidRDefault="00C8040B" w:rsidP="009507D1">
            <w:pPr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07E3FA90" w14:textId="77777777" w:rsidR="00C8040B" w:rsidRPr="008A4A4D" w:rsidRDefault="00C8040B" w:rsidP="009507D1">
            <w:pPr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50101152" w14:textId="77777777" w:rsidR="00C8040B" w:rsidRPr="008A4A4D" w:rsidRDefault="00C8040B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8A4A4D">
              <w:rPr>
                <w:rFonts w:cs="Times New Roman"/>
                <w:b/>
                <w:bCs/>
                <w:sz w:val="26"/>
                <w:szCs w:val="26"/>
              </w:rPr>
              <w:t>0,25</w:t>
            </w:r>
          </w:p>
          <w:p w14:paraId="13755AAC" w14:textId="77777777" w:rsidR="00C8040B" w:rsidRPr="008A4A4D" w:rsidRDefault="00C8040B" w:rsidP="009507D1">
            <w:pPr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182430D5" w14:textId="77777777" w:rsidR="00C8040B" w:rsidRPr="008A4A4D" w:rsidRDefault="00C8040B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3F7225A2" w14:textId="77777777" w:rsidR="00C8040B" w:rsidRPr="008A4A4D" w:rsidRDefault="00C8040B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8A4A4D">
              <w:rPr>
                <w:rFonts w:cs="Times New Roman"/>
                <w:b/>
                <w:bCs/>
                <w:sz w:val="26"/>
                <w:szCs w:val="26"/>
              </w:rPr>
              <w:t>0,25</w:t>
            </w:r>
          </w:p>
        </w:tc>
      </w:tr>
      <w:tr w:rsidR="00C8040B" w:rsidRPr="008A4A4D" w14:paraId="11479D0A" w14:textId="77777777" w:rsidTr="00486318">
        <w:tc>
          <w:tcPr>
            <w:tcW w:w="852" w:type="dxa"/>
            <w:vMerge/>
          </w:tcPr>
          <w:p w14:paraId="2B5CA496" w14:textId="77777777" w:rsidR="00C8040B" w:rsidRPr="008A4A4D" w:rsidRDefault="00C8040B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176" w:type="dxa"/>
          </w:tcPr>
          <w:p w14:paraId="1C22DB85" w14:textId="1571B72D" w:rsidR="00C8040B" w:rsidRPr="008A4A4D" w:rsidRDefault="00C8040B" w:rsidP="009507D1">
            <w:pPr>
              <w:pStyle w:val="NormalWeb"/>
              <w:spacing w:before="0" w:beforeAutospacing="0" w:after="0" w:afterAutospacing="0"/>
              <w:ind w:left="48" w:right="48"/>
              <w:jc w:val="both"/>
              <w:rPr>
                <w:color w:val="000000"/>
                <w:sz w:val="26"/>
                <w:szCs w:val="26"/>
              </w:rPr>
            </w:pPr>
            <w:r w:rsidRPr="008A4A4D">
              <w:rPr>
                <w:color w:val="000000"/>
                <w:sz w:val="26"/>
                <w:szCs w:val="26"/>
              </w:rPr>
              <w:t xml:space="preserve">Do hướng nam bắc vuông góc với hướng đông, tây </w:t>
            </w:r>
            <w:r>
              <w:rPr>
                <w:color w:val="000000"/>
                <w:sz w:val="26"/>
                <w:szCs w:val="26"/>
              </w:rPr>
              <w:t xml:space="preserve"> </w:t>
            </w:r>
            <w:r w:rsidRPr="008A4A4D">
              <w:rPr>
                <w:color w:val="000000"/>
                <w:sz w:val="26"/>
                <w:szCs w:val="26"/>
              </w:rPr>
              <w:t xml:space="preserve">nên </w:t>
            </w:r>
            <w:r w:rsidRPr="00953AC8">
              <w:rPr>
                <w:i/>
                <w:iCs/>
                <w:color w:val="000000"/>
                <w:sz w:val="26"/>
                <w:szCs w:val="26"/>
              </w:rPr>
              <w:t>AB</w:t>
            </w:r>
            <w:r w:rsidRPr="00953AC8">
              <w:rPr>
                <w:i/>
                <w:iCs/>
                <w:color w:val="000000"/>
                <w:position w:val="-4"/>
                <w:sz w:val="26"/>
                <w:szCs w:val="26"/>
              </w:rPr>
              <w:object w:dxaOrig="240" w:dyaOrig="260" w14:anchorId="115EC16C">
                <v:shape id="_x0000_i1051" type="#_x0000_t75" style="width:12pt;height:13pt" o:ole="">
                  <v:imagedata r:id="rId59" o:title=""/>
                </v:shape>
                <o:OLEObject Type="Embed" ProgID="Equation.DSMT4" ShapeID="_x0000_i1051" DrawAspect="Content" ObjectID="_1764216186" r:id="rId60"/>
              </w:object>
            </w:r>
            <w:r w:rsidRPr="00953AC8">
              <w:rPr>
                <w:i/>
                <w:iCs/>
                <w:color w:val="000000"/>
                <w:sz w:val="26"/>
                <w:szCs w:val="26"/>
              </w:rPr>
              <w:t>AC .</w:t>
            </w:r>
            <w:r>
              <w:rPr>
                <w:color w:val="000000"/>
                <w:sz w:val="26"/>
                <w:szCs w:val="26"/>
              </w:rPr>
              <w:t xml:space="preserve"> </w:t>
            </w:r>
          </w:p>
          <w:p w14:paraId="004C4CAB" w14:textId="77777777" w:rsidR="00C8040B" w:rsidRPr="008A4A4D" w:rsidRDefault="00C8040B" w:rsidP="009507D1">
            <w:pPr>
              <w:pStyle w:val="NormalWeb"/>
              <w:spacing w:before="0" w:beforeAutospacing="0" w:after="0" w:afterAutospacing="0"/>
              <w:ind w:left="48" w:right="48"/>
              <w:jc w:val="both"/>
              <w:rPr>
                <w:color w:val="000000"/>
                <w:sz w:val="26"/>
                <w:szCs w:val="26"/>
              </w:rPr>
            </w:pPr>
            <w:r w:rsidRPr="008A4A4D">
              <w:rPr>
                <w:color w:val="000000"/>
                <w:sz w:val="26"/>
                <w:szCs w:val="26"/>
              </w:rPr>
              <w:t xml:space="preserve">+  </w:t>
            </w:r>
            <w:r w:rsidRPr="00953AC8">
              <w:rPr>
                <w:i/>
                <w:iCs/>
                <w:color w:val="000000"/>
                <w:sz w:val="26"/>
                <w:szCs w:val="26"/>
              </w:rPr>
              <w:t>ACDB</w:t>
            </w:r>
            <w:r w:rsidRPr="008A4A4D">
              <w:rPr>
                <w:color w:val="000000"/>
                <w:sz w:val="26"/>
                <w:szCs w:val="26"/>
              </w:rPr>
              <w:t xml:space="preserve"> là hình chữ nhật nên </w:t>
            </w:r>
            <w:r w:rsidRPr="008E4524">
              <w:rPr>
                <w:i/>
                <w:iCs/>
                <w:color w:val="000000"/>
                <w:sz w:val="26"/>
                <w:szCs w:val="26"/>
              </w:rPr>
              <w:t>AB = CD = 5, AC = BD = 45.</w:t>
            </w:r>
            <w:r w:rsidRPr="008A4A4D">
              <w:rPr>
                <w:color w:val="000000"/>
                <w:sz w:val="26"/>
                <w:szCs w:val="26"/>
              </w:rPr>
              <w:t> </w:t>
            </w:r>
          </w:p>
          <w:p w14:paraId="0A25FD50" w14:textId="77777777" w:rsidR="00C8040B" w:rsidRPr="008E4524" w:rsidRDefault="00C8040B" w:rsidP="009507D1">
            <w:pPr>
              <w:pStyle w:val="NormalWeb"/>
              <w:spacing w:before="0" w:beforeAutospacing="0" w:after="0" w:afterAutospacing="0"/>
              <w:ind w:left="48" w:right="48"/>
              <w:jc w:val="both"/>
              <w:rPr>
                <w:i/>
                <w:iCs/>
                <w:color w:val="000000"/>
                <w:sz w:val="26"/>
                <w:szCs w:val="26"/>
              </w:rPr>
            </w:pPr>
            <w:r w:rsidRPr="008E4524">
              <w:rPr>
                <w:i/>
                <w:iCs/>
                <w:color w:val="000000"/>
                <w:sz w:val="26"/>
                <w:szCs w:val="26"/>
              </w:rPr>
              <w:lastRenderedPageBreak/>
              <w:t xml:space="preserve">     AD</w:t>
            </w:r>
            <w:r w:rsidRPr="008E4524">
              <w:rPr>
                <w:i/>
                <w:iCs/>
                <w:color w:val="000000"/>
                <w:sz w:val="26"/>
                <w:szCs w:val="26"/>
                <w:vertAlign w:val="superscript"/>
              </w:rPr>
              <w:t>2</w:t>
            </w:r>
            <w:r w:rsidRPr="008E4524">
              <w:rPr>
                <w:i/>
                <w:iCs/>
                <w:color w:val="000000"/>
                <w:sz w:val="26"/>
                <w:szCs w:val="26"/>
              </w:rPr>
              <w:t> = AC</w:t>
            </w:r>
            <w:r w:rsidRPr="008E4524">
              <w:rPr>
                <w:i/>
                <w:iCs/>
                <w:color w:val="000000"/>
                <w:sz w:val="26"/>
                <w:szCs w:val="26"/>
                <w:vertAlign w:val="superscript"/>
              </w:rPr>
              <w:t>2</w:t>
            </w:r>
            <w:r w:rsidRPr="008E4524">
              <w:rPr>
                <w:i/>
                <w:iCs/>
                <w:color w:val="000000"/>
                <w:sz w:val="26"/>
                <w:szCs w:val="26"/>
              </w:rPr>
              <w:t> + CD</w:t>
            </w:r>
            <w:r w:rsidRPr="008E4524">
              <w:rPr>
                <w:i/>
                <w:iCs/>
                <w:color w:val="000000"/>
                <w:sz w:val="26"/>
                <w:szCs w:val="26"/>
                <w:vertAlign w:val="superscript"/>
              </w:rPr>
              <w:t>2</w:t>
            </w:r>
            <w:r w:rsidRPr="008E4524">
              <w:rPr>
                <w:i/>
                <w:iCs/>
                <w:color w:val="000000"/>
                <w:sz w:val="26"/>
                <w:szCs w:val="26"/>
              </w:rPr>
              <w:t> = 45</w:t>
            </w:r>
            <w:r w:rsidRPr="008E4524">
              <w:rPr>
                <w:i/>
                <w:iCs/>
                <w:color w:val="000000"/>
                <w:sz w:val="26"/>
                <w:szCs w:val="26"/>
                <w:vertAlign w:val="superscript"/>
              </w:rPr>
              <w:t>2 </w:t>
            </w:r>
            <w:r w:rsidRPr="008E4524">
              <w:rPr>
                <w:i/>
                <w:iCs/>
                <w:color w:val="000000"/>
                <w:sz w:val="26"/>
                <w:szCs w:val="26"/>
              </w:rPr>
              <w:t>+ 5</w:t>
            </w:r>
            <w:r w:rsidRPr="008E4524">
              <w:rPr>
                <w:i/>
                <w:iCs/>
                <w:color w:val="000000"/>
                <w:sz w:val="26"/>
                <w:szCs w:val="26"/>
                <w:vertAlign w:val="superscript"/>
              </w:rPr>
              <w:t>2</w:t>
            </w:r>
            <w:r w:rsidRPr="008E4524">
              <w:rPr>
                <w:i/>
                <w:iCs/>
                <w:color w:val="000000"/>
                <w:sz w:val="26"/>
                <w:szCs w:val="26"/>
              </w:rPr>
              <w:t> = 2050</w:t>
            </w:r>
            <w:r w:rsidRPr="008E4524">
              <w:rPr>
                <w:rFonts w:eastAsia="Calibri"/>
                <w:i/>
                <w:iCs/>
                <w:position w:val="-8"/>
                <w:sz w:val="26"/>
                <w:szCs w:val="26"/>
              </w:rPr>
              <w:object w:dxaOrig="2400" w:dyaOrig="360" w14:anchorId="5452DA96">
                <v:shape id="_x0000_i1052" type="#_x0000_t75" style="width:119.5pt;height:18.5pt" o:ole="">
                  <v:imagedata r:id="rId61" o:title=""/>
                </v:shape>
                <o:OLEObject Type="Embed" ProgID="Equation.DSMT4" ShapeID="_x0000_i1052" DrawAspect="Content" ObjectID="_1764216187" r:id="rId62"/>
              </w:object>
            </w:r>
          </w:p>
          <w:p w14:paraId="6E739A96" w14:textId="0C0121CA" w:rsidR="00C8040B" w:rsidRPr="008A4A4D" w:rsidRDefault="00C8040B" w:rsidP="009507D1">
            <w:pPr>
              <w:pStyle w:val="NormalWeb"/>
              <w:spacing w:before="0" w:beforeAutospacing="0" w:after="0" w:afterAutospacing="0"/>
              <w:ind w:left="48" w:right="48"/>
              <w:jc w:val="both"/>
              <w:rPr>
                <w:color w:val="000000"/>
                <w:sz w:val="26"/>
                <w:szCs w:val="26"/>
              </w:rPr>
            </w:pPr>
            <w:r w:rsidRPr="008A4A4D">
              <w:rPr>
                <w:color w:val="000000"/>
                <w:sz w:val="26"/>
                <w:szCs w:val="26"/>
              </w:rPr>
              <w:t xml:space="preserve"> </w:t>
            </w:r>
            <w:r>
              <w:rPr>
                <w:i/>
                <w:iCs/>
                <w:color w:val="000000"/>
                <w:sz w:val="26"/>
                <w:szCs w:val="26"/>
              </w:rPr>
              <w:t xml:space="preserve">+ </w:t>
            </w:r>
            <w:r w:rsidRPr="008A4A4D">
              <w:rPr>
                <w:rFonts w:eastAsia="Calibri"/>
                <w:position w:val="-18"/>
                <w:sz w:val="26"/>
                <w:szCs w:val="26"/>
              </w:rPr>
              <w:object w:dxaOrig="5400" w:dyaOrig="480" w14:anchorId="09988FC7">
                <v:shape id="_x0000_i1053" type="#_x0000_t75" style="width:268.5pt;height:24pt" o:ole="">
                  <v:imagedata r:id="rId63" o:title=""/>
                </v:shape>
                <o:OLEObject Type="Embed" ProgID="Equation.DSMT4" ShapeID="_x0000_i1053" DrawAspect="Content" ObjectID="_1764216188" r:id="rId64"/>
              </w:object>
            </w:r>
            <w:r w:rsidRPr="008A4A4D">
              <w:rPr>
                <w:color w:val="000000"/>
                <w:sz w:val="26"/>
                <w:szCs w:val="26"/>
              </w:rPr>
              <w:t xml:space="preserve"> </w:t>
            </w:r>
          </w:p>
          <w:p w14:paraId="63FE615E" w14:textId="77777777" w:rsidR="00C8040B" w:rsidRPr="008A4A4D" w:rsidRDefault="00C8040B" w:rsidP="009507D1">
            <w:pPr>
              <w:pStyle w:val="NormalWeb"/>
              <w:spacing w:before="0" w:beforeAutospacing="0" w:after="0" w:afterAutospacing="0"/>
              <w:ind w:left="48" w:right="48"/>
              <w:jc w:val="both"/>
              <w:rPr>
                <w:color w:val="000000"/>
                <w:sz w:val="26"/>
                <w:szCs w:val="26"/>
              </w:rPr>
            </w:pPr>
            <w:r w:rsidRPr="008A4A4D">
              <w:rPr>
                <w:color w:val="000000"/>
                <w:sz w:val="26"/>
                <w:szCs w:val="26"/>
              </w:rPr>
              <w:t>Vậy vận tốc của ca nô so với bờ sông là </w:t>
            </w:r>
            <w:r w:rsidRPr="008A4A4D">
              <w:rPr>
                <w:rFonts w:eastAsia="Calibri"/>
                <w:position w:val="-8"/>
                <w:sz w:val="26"/>
                <w:szCs w:val="26"/>
              </w:rPr>
              <w:object w:dxaOrig="639" w:dyaOrig="360" w14:anchorId="3CD06C42">
                <v:shape id="_x0000_i1054" type="#_x0000_t75" style="width:32pt;height:18.5pt" o:ole="">
                  <v:imagedata r:id="rId65" o:title=""/>
                </v:shape>
                <o:OLEObject Type="Embed" ProgID="Equation.DSMT4" ShapeID="_x0000_i1054" DrawAspect="Content" ObjectID="_1764216189" r:id="rId66"/>
              </w:object>
            </w:r>
            <w:r w:rsidRPr="008A4A4D">
              <w:rPr>
                <w:color w:val="000000"/>
                <w:sz w:val="26"/>
                <w:szCs w:val="26"/>
              </w:rPr>
              <w:t>km/h. </w:t>
            </w:r>
          </w:p>
        </w:tc>
        <w:tc>
          <w:tcPr>
            <w:tcW w:w="808" w:type="dxa"/>
          </w:tcPr>
          <w:p w14:paraId="30EA5201" w14:textId="77777777" w:rsidR="00C8040B" w:rsidRPr="008A4A4D" w:rsidRDefault="00C8040B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2858B7B2" w14:textId="77777777" w:rsidR="00C8040B" w:rsidRPr="008A4A4D" w:rsidRDefault="00C8040B" w:rsidP="009507D1">
            <w:pPr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6E8BFE81" w14:textId="77777777" w:rsidR="00C8040B" w:rsidRPr="008A4A4D" w:rsidRDefault="00C8040B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8A4A4D">
              <w:rPr>
                <w:rFonts w:cs="Times New Roman"/>
                <w:b/>
                <w:bCs/>
                <w:sz w:val="26"/>
                <w:szCs w:val="26"/>
              </w:rPr>
              <w:lastRenderedPageBreak/>
              <w:t>0,25</w:t>
            </w:r>
          </w:p>
          <w:p w14:paraId="681C6CAE" w14:textId="77777777" w:rsidR="00C8040B" w:rsidRPr="008A4A4D" w:rsidRDefault="00C8040B" w:rsidP="009507D1">
            <w:pPr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258242C1" w14:textId="77777777" w:rsidR="00C8040B" w:rsidRPr="008A4A4D" w:rsidRDefault="00C8040B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8A4A4D">
              <w:rPr>
                <w:rFonts w:cs="Times New Roman"/>
                <w:b/>
                <w:bCs/>
                <w:sz w:val="26"/>
                <w:szCs w:val="26"/>
              </w:rPr>
              <w:t>0,25</w:t>
            </w:r>
          </w:p>
        </w:tc>
      </w:tr>
      <w:tr w:rsidR="004F2ADC" w:rsidRPr="008A4A4D" w14:paraId="07B5F711" w14:textId="77777777" w:rsidTr="00486318">
        <w:tc>
          <w:tcPr>
            <w:tcW w:w="852" w:type="dxa"/>
            <w:vMerge w:val="restart"/>
          </w:tcPr>
          <w:p w14:paraId="4D28708F" w14:textId="77777777" w:rsidR="004F2ADC" w:rsidRDefault="004F2ADC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2372F64B" w14:textId="77777777" w:rsidR="004F2ADC" w:rsidRDefault="004F2ADC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0C5F54A5" w14:textId="77777777" w:rsidR="004F2ADC" w:rsidRDefault="004F2ADC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403EF6AA" w14:textId="77777777" w:rsidR="004F2ADC" w:rsidRDefault="004F2ADC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4A899E7D" w14:textId="77777777" w:rsidR="004F2ADC" w:rsidRDefault="004F2ADC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1E9C5484" w14:textId="77777777" w:rsidR="004F2ADC" w:rsidRDefault="004F2ADC" w:rsidP="004F2ADC">
            <w:pPr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6E631681" w14:textId="77777777" w:rsidR="004F2ADC" w:rsidRDefault="004F2ADC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6A6348CC" w14:textId="77777777" w:rsidR="004F2ADC" w:rsidRDefault="004F2ADC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7DECB6B6" w14:textId="77777777" w:rsidR="004F2ADC" w:rsidRDefault="004F2ADC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7D2A66F0" w14:textId="77777777" w:rsidR="004F2ADC" w:rsidRDefault="004F2ADC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5EBC0B15" w14:textId="77777777" w:rsidR="004F2ADC" w:rsidRPr="008A4A4D" w:rsidRDefault="004F2ADC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8A4A4D">
              <w:rPr>
                <w:rFonts w:cs="Times New Roman"/>
                <w:b/>
                <w:bCs/>
                <w:sz w:val="26"/>
                <w:szCs w:val="26"/>
              </w:rPr>
              <w:t>Bài 3</w:t>
            </w:r>
          </w:p>
          <w:p w14:paraId="57446888" w14:textId="6F02153E" w:rsidR="004F2ADC" w:rsidRPr="008A4A4D" w:rsidRDefault="004F2ADC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8A4A4D">
              <w:rPr>
                <w:rFonts w:cs="Times New Roman"/>
                <w:b/>
                <w:bCs/>
                <w:sz w:val="26"/>
                <w:szCs w:val="26"/>
              </w:rPr>
              <w:t>(0,5 điểm)</w:t>
            </w:r>
          </w:p>
        </w:tc>
        <w:tc>
          <w:tcPr>
            <w:tcW w:w="9176" w:type="dxa"/>
          </w:tcPr>
          <w:p w14:paraId="4C8A5CEC" w14:textId="77777777" w:rsidR="004F2ADC" w:rsidRPr="004F2ADC" w:rsidRDefault="004F2ADC" w:rsidP="004F2ADC">
            <w:pPr>
              <w:jc w:val="both"/>
              <w:rPr>
                <w:rFonts w:cs="Times New Roman"/>
                <w:sz w:val="26"/>
                <w:szCs w:val="26"/>
              </w:rPr>
            </w:pPr>
            <w:r w:rsidRPr="004F2ADC">
              <w:rPr>
                <w:rFonts w:cs="Times New Roman"/>
                <w:sz w:val="26"/>
                <w:szCs w:val="26"/>
              </w:rPr>
              <w:t>Anh  B dự định mua một mảnh đất. Người bán cung cấp cho anh B bản vẽ chi tiết của mảnh đất như hình bên và mức giá là 10.000.000 đồng/</w:t>
            </w:r>
            <w:r w:rsidRPr="004F2ADC">
              <w:rPr>
                <w:rFonts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340" w:dyaOrig="320" w14:anchorId="009E1B4F">
                <v:shape id="_x0000_i1055" type="#_x0000_t75" style="width:17pt;height:15.5pt" o:ole="">
                  <v:imagedata r:id="rId67" o:title=""/>
                </v:shape>
                <o:OLEObject Type="Embed" ProgID="Equation.DSMT4" ShapeID="_x0000_i1055" DrawAspect="Content" ObjectID="_1764216190" r:id="rId68"/>
              </w:object>
            </w:r>
            <w:r w:rsidRPr="004F2ADC">
              <w:rPr>
                <w:rFonts w:cs="Times New Roman"/>
                <w:sz w:val="26"/>
                <w:szCs w:val="26"/>
              </w:rPr>
              <w:t xml:space="preserve">. Tính số tiền anh B cần để mua mảnh đất đó. </w:t>
            </w:r>
          </w:p>
          <w:p w14:paraId="766B0F15" w14:textId="3E598CE5" w:rsidR="004F2ADC" w:rsidRPr="004F2ADC" w:rsidRDefault="004F2ADC" w:rsidP="004F2ADC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F2ADC">
              <w:rPr>
                <w:rFonts w:cs="Times New Roman"/>
                <w:b/>
                <w:bCs/>
                <w:noProof/>
                <w:sz w:val="26"/>
                <w:szCs w:val="26"/>
              </w:rPr>
              <w:drawing>
                <wp:inline distT="0" distB="0" distL="0" distR="0" wp14:anchorId="059E8435" wp14:editId="3BC8C535">
                  <wp:extent cx="2266950" cy="1371668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8306" cy="13724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08" w:type="dxa"/>
          </w:tcPr>
          <w:p w14:paraId="042E8521" w14:textId="77777777" w:rsidR="004F2ADC" w:rsidRPr="008A4A4D" w:rsidRDefault="004F2ADC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</w:tr>
      <w:tr w:rsidR="004F2ADC" w:rsidRPr="008A4A4D" w14:paraId="0BC1276F" w14:textId="77777777" w:rsidTr="00486318">
        <w:tc>
          <w:tcPr>
            <w:tcW w:w="852" w:type="dxa"/>
            <w:vMerge/>
          </w:tcPr>
          <w:p w14:paraId="1EC0A668" w14:textId="7384EA96" w:rsidR="004F2ADC" w:rsidRPr="008A4A4D" w:rsidRDefault="004F2ADC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176" w:type="dxa"/>
          </w:tcPr>
          <w:p w14:paraId="61DB26F2" w14:textId="77777777" w:rsidR="004F2ADC" w:rsidRPr="008A4A4D" w:rsidRDefault="004F2ADC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8A4A4D">
              <w:rPr>
                <w:rFonts w:cs="Times New Roman"/>
                <w:b/>
                <w:bCs/>
                <w:noProof/>
                <w:sz w:val="26"/>
                <w:szCs w:val="26"/>
              </w:rPr>
              <w:drawing>
                <wp:inline distT="0" distB="0" distL="0" distR="0" wp14:anchorId="0692FCD0" wp14:editId="4FF959F4">
                  <wp:extent cx="3197063" cy="1720159"/>
                  <wp:effectExtent l="0" t="0" r="381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97403" cy="17203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F720F7F" w14:textId="77777777" w:rsidR="004F2ADC" w:rsidRPr="008A4A4D" w:rsidRDefault="004F2ADC" w:rsidP="009507D1">
            <w:pPr>
              <w:rPr>
                <w:rFonts w:cs="Times New Roman"/>
                <w:sz w:val="26"/>
                <w:szCs w:val="26"/>
              </w:rPr>
            </w:pPr>
            <w:r w:rsidRPr="008A4A4D">
              <w:rPr>
                <w:rFonts w:cs="Times New Roman"/>
                <w:sz w:val="26"/>
                <w:szCs w:val="26"/>
              </w:rPr>
              <w:t xml:space="preserve">Xét tam giác </w:t>
            </w:r>
            <w:r w:rsidRPr="008A4A4D">
              <w:rPr>
                <w:rFonts w:cs="Times New Roman"/>
                <w:i/>
                <w:iCs/>
                <w:sz w:val="26"/>
                <w:szCs w:val="26"/>
              </w:rPr>
              <w:t>ABD</w:t>
            </w:r>
            <w:r w:rsidRPr="008A4A4D">
              <w:rPr>
                <w:rFonts w:cs="Times New Roman"/>
                <w:sz w:val="26"/>
                <w:szCs w:val="26"/>
              </w:rPr>
              <w:t>, ta có:</w:t>
            </w:r>
            <w:r w:rsidRPr="008A4A4D">
              <w:rPr>
                <w:rFonts w:cs="Times New Roman"/>
                <w:b/>
                <w:bCs/>
                <w:kern w:val="2"/>
                <w:position w:val="-10"/>
                <w:sz w:val="26"/>
                <w:szCs w:val="26"/>
                <w:lang w:val="vi-VN"/>
                <w14:ligatures w14:val="standardContextual"/>
              </w:rPr>
              <w:object w:dxaOrig="5380" w:dyaOrig="400" w14:anchorId="22D5E4D6">
                <v:shape id="_x0000_i1056" type="#_x0000_t75" style="width:268.5pt;height:20pt" o:ole="">
                  <v:imagedata r:id="rId71" o:title=""/>
                </v:shape>
                <o:OLEObject Type="Embed" ProgID="Equation.DSMT4" ShapeID="_x0000_i1056" DrawAspect="Content" ObjectID="_1764216191" r:id="rId72"/>
              </w:object>
            </w:r>
          </w:p>
          <w:p w14:paraId="45C93F19" w14:textId="77777777" w:rsidR="004F2ADC" w:rsidRPr="008A4A4D" w:rsidRDefault="004F2ADC" w:rsidP="009507D1">
            <w:pPr>
              <w:rPr>
                <w:rFonts w:cs="Times New Roman"/>
                <w:sz w:val="26"/>
                <w:szCs w:val="26"/>
              </w:rPr>
            </w:pPr>
            <w:r w:rsidRPr="008A4A4D">
              <w:rPr>
                <w:rFonts w:cs="Times New Roman"/>
                <w:sz w:val="26"/>
                <w:szCs w:val="26"/>
              </w:rPr>
              <w:tab/>
            </w:r>
            <w:r w:rsidRPr="008A4A4D">
              <w:rPr>
                <w:rFonts w:cs="Times New Roman"/>
                <w:kern w:val="2"/>
                <w:position w:val="-28"/>
                <w:sz w:val="26"/>
                <w:szCs w:val="26"/>
                <w:lang w:val="vi-VN"/>
                <w14:ligatures w14:val="standardContextual"/>
              </w:rPr>
              <w:object w:dxaOrig="8240" w:dyaOrig="660" w14:anchorId="02B8BCD0">
                <v:shape id="_x0000_i1057" type="#_x0000_t75" style="width:412pt;height:33pt" o:ole="">
                  <v:imagedata r:id="rId73" o:title=""/>
                </v:shape>
                <o:OLEObject Type="Embed" ProgID="Equation.DSMT4" ShapeID="_x0000_i1057" DrawAspect="Content" ObjectID="_1764216192" r:id="rId74"/>
              </w:object>
            </w:r>
          </w:p>
        </w:tc>
        <w:tc>
          <w:tcPr>
            <w:tcW w:w="808" w:type="dxa"/>
          </w:tcPr>
          <w:p w14:paraId="54867241" w14:textId="77777777" w:rsidR="004F2ADC" w:rsidRPr="008A4A4D" w:rsidRDefault="004F2ADC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44DA0F17" w14:textId="77777777" w:rsidR="004F2ADC" w:rsidRPr="008A4A4D" w:rsidRDefault="004F2ADC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7C81B946" w14:textId="77777777" w:rsidR="004F2ADC" w:rsidRPr="008A4A4D" w:rsidRDefault="004F2ADC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17AD9D0E" w14:textId="77777777" w:rsidR="004F2ADC" w:rsidRPr="008A4A4D" w:rsidRDefault="004F2ADC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7A6EE7D7" w14:textId="77777777" w:rsidR="004F2ADC" w:rsidRPr="008A4A4D" w:rsidRDefault="004F2ADC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8A4A4D">
              <w:rPr>
                <w:rFonts w:cs="Times New Roman"/>
                <w:b/>
                <w:bCs/>
                <w:sz w:val="26"/>
                <w:szCs w:val="26"/>
              </w:rPr>
              <w:t>0,25</w:t>
            </w:r>
          </w:p>
        </w:tc>
      </w:tr>
      <w:tr w:rsidR="004F2ADC" w:rsidRPr="008A4A4D" w14:paraId="0CAC7946" w14:textId="77777777" w:rsidTr="00486318">
        <w:tc>
          <w:tcPr>
            <w:tcW w:w="852" w:type="dxa"/>
            <w:vMerge/>
          </w:tcPr>
          <w:p w14:paraId="0C127869" w14:textId="77777777" w:rsidR="004F2ADC" w:rsidRPr="008A4A4D" w:rsidRDefault="004F2ADC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176" w:type="dxa"/>
          </w:tcPr>
          <w:p w14:paraId="3BA218A1" w14:textId="77777777" w:rsidR="004F2ADC" w:rsidRPr="008A4A4D" w:rsidRDefault="004F2ADC" w:rsidP="009507D1">
            <w:pPr>
              <w:rPr>
                <w:rFonts w:cs="Times New Roman"/>
                <w:sz w:val="26"/>
                <w:szCs w:val="26"/>
              </w:rPr>
            </w:pPr>
            <w:r w:rsidRPr="008A4A4D">
              <w:rPr>
                <w:rFonts w:cs="Times New Roman"/>
                <w:kern w:val="2"/>
                <w:position w:val="-24"/>
                <w:sz w:val="26"/>
                <w:szCs w:val="26"/>
                <w:lang w:val="vi-VN"/>
                <w14:ligatures w14:val="standardContextual"/>
              </w:rPr>
              <w:object w:dxaOrig="7420" w:dyaOrig="620" w14:anchorId="04302D97">
                <v:shape id="_x0000_i1058" type="#_x0000_t75" style="width:371pt;height:31pt" o:ole="">
                  <v:imagedata r:id="rId75" o:title=""/>
                </v:shape>
                <o:OLEObject Type="Embed" ProgID="Equation.DSMT4" ShapeID="_x0000_i1058" DrawAspect="Content" ObjectID="_1764216193" r:id="rId76"/>
              </w:object>
            </w:r>
          </w:p>
          <w:p w14:paraId="5497B313" w14:textId="77777777" w:rsidR="004F2ADC" w:rsidRPr="008A4A4D" w:rsidRDefault="004F2ADC" w:rsidP="009507D1">
            <w:pPr>
              <w:rPr>
                <w:rFonts w:cs="Times New Roman"/>
                <w:b/>
                <w:bCs/>
                <w:sz w:val="26"/>
                <w:szCs w:val="26"/>
              </w:rPr>
            </w:pPr>
            <w:r w:rsidRPr="008A4A4D">
              <w:rPr>
                <w:rFonts w:cs="Times New Roman"/>
                <w:sz w:val="26"/>
                <w:szCs w:val="26"/>
              </w:rPr>
              <w:t xml:space="preserve">Số tiến cần mua : </w:t>
            </w:r>
            <w:r w:rsidRPr="008A4A4D">
              <w:rPr>
                <w:rFonts w:cs="Times New Roman"/>
                <w:kern w:val="2"/>
                <w:position w:val="-12"/>
                <w:sz w:val="26"/>
                <w:szCs w:val="26"/>
                <w:lang w:val="vi-VN"/>
                <w14:ligatures w14:val="standardContextual"/>
              </w:rPr>
              <w:object w:dxaOrig="3060" w:dyaOrig="360" w14:anchorId="4751ABE9">
                <v:shape id="_x0000_i1059" type="#_x0000_t75" style="width:153pt;height:18.5pt" o:ole="">
                  <v:imagedata r:id="rId77" o:title=""/>
                </v:shape>
                <o:OLEObject Type="Embed" ProgID="Equation.DSMT4" ShapeID="_x0000_i1059" DrawAspect="Content" ObjectID="_1764216194" r:id="rId78"/>
              </w:object>
            </w:r>
            <w:r w:rsidRPr="008A4A4D">
              <w:rPr>
                <w:rFonts w:cs="Times New Roman"/>
                <w:sz w:val="26"/>
                <w:szCs w:val="26"/>
              </w:rPr>
              <w:t xml:space="preserve"> đồng.</w:t>
            </w:r>
          </w:p>
        </w:tc>
        <w:tc>
          <w:tcPr>
            <w:tcW w:w="808" w:type="dxa"/>
          </w:tcPr>
          <w:p w14:paraId="5ABDD0E5" w14:textId="77777777" w:rsidR="004F2ADC" w:rsidRPr="008A4A4D" w:rsidRDefault="004F2ADC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3F03B7BC" w14:textId="77777777" w:rsidR="004F2ADC" w:rsidRPr="008A4A4D" w:rsidRDefault="004F2ADC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8A4A4D">
              <w:rPr>
                <w:rFonts w:cs="Times New Roman"/>
                <w:b/>
                <w:bCs/>
                <w:sz w:val="26"/>
                <w:szCs w:val="26"/>
              </w:rPr>
              <w:t>0.25</w:t>
            </w:r>
          </w:p>
        </w:tc>
      </w:tr>
      <w:tr w:rsidR="00D311C7" w:rsidRPr="008A4A4D" w14:paraId="513370BE" w14:textId="77777777" w:rsidTr="00486318">
        <w:tc>
          <w:tcPr>
            <w:tcW w:w="852" w:type="dxa"/>
            <w:vMerge w:val="restart"/>
          </w:tcPr>
          <w:p w14:paraId="4F164A54" w14:textId="77777777" w:rsidR="00D311C7" w:rsidRDefault="00D311C7" w:rsidP="00D311C7">
            <w:pPr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252E57FA" w14:textId="77777777" w:rsidR="00D311C7" w:rsidRPr="008A4A4D" w:rsidRDefault="00D311C7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8A4A4D">
              <w:rPr>
                <w:rFonts w:cs="Times New Roman"/>
                <w:b/>
                <w:bCs/>
                <w:sz w:val="26"/>
                <w:szCs w:val="26"/>
              </w:rPr>
              <w:t>Bài 4</w:t>
            </w:r>
          </w:p>
          <w:p w14:paraId="06ACBE11" w14:textId="7DF1D507" w:rsidR="00D311C7" w:rsidRPr="008A4A4D" w:rsidRDefault="00D311C7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8A4A4D">
              <w:rPr>
                <w:rFonts w:cs="Times New Roman"/>
                <w:b/>
                <w:bCs/>
                <w:sz w:val="26"/>
                <w:szCs w:val="26"/>
              </w:rPr>
              <w:t>(0,5 điểm)</w:t>
            </w:r>
          </w:p>
        </w:tc>
        <w:tc>
          <w:tcPr>
            <w:tcW w:w="9176" w:type="dxa"/>
          </w:tcPr>
          <w:p w14:paraId="4AE73D00" w14:textId="77777777" w:rsidR="00D311C7" w:rsidRPr="00D311C7" w:rsidRDefault="00D311C7" w:rsidP="002F4429">
            <w:pPr>
              <w:jc w:val="both"/>
              <w:rPr>
                <w:rFonts w:cs="Times New Roman"/>
                <w:bCs/>
                <w:sz w:val="26"/>
                <w:szCs w:val="26"/>
                <w:lang w:val="fr-FR"/>
              </w:rPr>
            </w:pPr>
            <w:r w:rsidRPr="00D311C7">
              <w:rPr>
                <w:rFonts w:eastAsiaTheme="minorEastAsia" w:cs="Times New Roman"/>
                <w:bCs/>
                <w:sz w:val="26"/>
                <w:szCs w:val="26"/>
              </w:rPr>
              <w:t xml:space="preserve">Cho tam giác </w:t>
            </w:r>
            <w:r w:rsidRPr="00D311C7">
              <w:rPr>
                <w:rFonts w:eastAsiaTheme="minorEastAsia" w:cs="Times New Roman"/>
                <w:bCs/>
                <w:kern w:val="2"/>
                <w:position w:val="-6"/>
                <w:sz w:val="26"/>
                <w:szCs w:val="26"/>
                <w14:ligatures w14:val="standardContextual"/>
              </w:rPr>
              <w:object w:dxaOrig="600" w:dyaOrig="279" w14:anchorId="5E02AE3A">
                <v:shape id="_x0000_i1060" type="#_x0000_t75" style="width:30pt;height:14.5pt" o:ole="">
                  <v:imagedata r:id="rId79" o:title=""/>
                </v:shape>
                <o:OLEObject Type="Embed" ProgID="Equation.DSMT4" ShapeID="_x0000_i1060" DrawAspect="Content" ObjectID="_1764216195" r:id="rId80"/>
              </w:object>
            </w:r>
            <w:r w:rsidRPr="00D311C7">
              <w:rPr>
                <w:rFonts w:eastAsiaTheme="minorEastAsia" w:cs="Times New Roman"/>
                <w:bCs/>
                <w:sz w:val="26"/>
                <w:szCs w:val="26"/>
              </w:rPr>
              <w:t xml:space="preserve"> có các cạnh</w:t>
            </w:r>
            <w:r w:rsidRPr="00D311C7">
              <w:rPr>
                <w:rFonts w:cs="Times New Roman"/>
                <w:bCs/>
                <w:kern w:val="2"/>
                <w:position w:val="-10"/>
                <w:sz w:val="26"/>
                <w:szCs w:val="26"/>
                <w14:ligatures w14:val="standardContextual"/>
              </w:rPr>
              <w:object w:dxaOrig="2580" w:dyaOrig="340" w14:anchorId="27E2C316">
                <v:shape id="_x0000_i1061" type="#_x0000_t75" style="width:129pt;height:17pt" o:ole="">
                  <v:imagedata r:id="rId81" o:title=""/>
                </v:shape>
                <o:OLEObject Type="Embed" ProgID="Equation.DSMT4" ShapeID="_x0000_i1061" DrawAspect="Content" ObjectID="_1764216196" r:id="rId82"/>
              </w:object>
            </w:r>
            <w:r w:rsidRPr="00D311C7">
              <w:rPr>
                <w:rFonts w:cs="Times New Roman"/>
                <w:bCs/>
                <w:sz w:val="26"/>
                <w:szCs w:val="26"/>
              </w:rPr>
              <w:t xml:space="preserve">. Gọi </w:t>
            </w:r>
            <w:r w:rsidRPr="00D311C7">
              <w:rPr>
                <w:rFonts w:eastAsiaTheme="minorEastAsia" w:cs="Times New Roman"/>
                <w:bCs/>
                <w:sz w:val="26"/>
                <w:szCs w:val="26"/>
              </w:rPr>
              <w:t xml:space="preserve"> </w:t>
            </w:r>
            <w:r w:rsidRPr="00D311C7">
              <w:rPr>
                <w:rFonts w:eastAsiaTheme="minorEastAsia" w:cs="Times New Roman"/>
                <w:bCs/>
                <w:kern w:val="2"/>
                <w:position w:val="-10"/>
                <w:sz w:val="26"/>
                <w:szCs w:val="26"/>
                <w14:ligatures w14:val="standardContextual"/>
              </w:rPr>
              <w:object w:dxaOrig="300" w:dyaOrig="320" w14:anchorId="4162D891">
                <v:shape id="_x0000_i1062" type="#_x0000_t75" style="width:15pt;height:16pt" o:ole="">
                  <v:imagedata r:id="rId83" o:title=""/>
                </v:shape>
                <o:OLEObject Type="Embed" ProgID="Equation.DSMT4" ShapeID="_x0000_i1062" DrawAspect="Content" ObjectID="_1764216197" r:id="rId84"/>
              </w:object>
            </w:r>
            <w:r w:rsidRPr="00D311C7">
              <w:rPr>
                <w:rFonts w:eastAsiaTheme="minorEastAsia" w:cs="Times New Roman"/>
                <w:bCs/>
                <w:i/>
                <w:sz w:val="26"/>
                <w:szCs w:val="26"/>
              </w:rPr>
              <w:t>I</w:t>
            </w:r>
            <w:r w:rsidRPr="00D311C7">
              <w:rPr>
                <w:rFonts w:eastAsiaTheme="minorEastAsia" w:cs="Times New Roman"/>
                <w:bCs/>
                <w:sz w:val="26"/>
                <w:szCs w:val="26"/>
              </w:rPr>
              <w:t xml:space="preserve"> lần lượt là trọng tâm, tâm đường tròn nội tiếp </w:t>
            </w:r>
            <w:r w:rsidRPr="00D311C7">
              <w:rPr>
                <w:rFonts w:cs="Times New Roman"/>
                <w:bCs/>
                <w:kern w:val="2"/>
                <w:position w:val="-6"/>
                <w:sz w:val="26"/>
                <w:szCs w:val="26"/>
                <w14:ligatures w14:val="standardContextual"/>
              </w:rPr>
              <w:object w:dxaOrig="780" w:dyaOrig="300" w14:anchorId="081B07A6">
                <v:shape id="_x0000_i1063" type="#_x0000_t75" style="width:38pt;height:15.5pt" o:ole="">
                  <v:imagedata r:id="rId85" o:title=""/>
                </v:shape>
                <o:OLEObject Type="Embed" ProgID="Equation.DSMT4" ShapeID="_x0000_i1063" DrawAspect="Content" ObjectID="_1764216198" r:id="rId86"/>
              </w:object>
            </w:r>
            <w:r w:rsidRPr="00D311C7">
              <w:rPr>
                <w:rFonts w:cs="Times New Roman"/>
                <w:bCs/>
                <w:sz w:val="26"/>
                <w:szCs w:val="26"/>
              </w:rPr>
              <w:t xml:space="preserve">, </w:t>
            </w:r>
            <w:r w:rsidRPr="00D311C7">
              <w:rPr>
                <w:rFonts w:eastAsiaTheme="minorEastAsia" w:cs="Times New Roman"/>
                <w:bCs/>
                <w:sz w:val="26"/>
                <w:szCs w:val="26"/>
              </w:rPr>
              <w:t xml:space="preserve">biết </w:t>
            </w:r>
            <w:r w:rsidRPr="00D311C7">
              <w:rPr>
                <w:rFonts w:cs="Times New Roman"/>
                <w:bCs/>
                <w:kern w:val="2"/>
                <w:position w:val="-6"/>
                <w:sz w:val="26"/>
                <w:szCs w:val="26"/>
                <w14:ligatures w14:val="standardContextual"/>
              </w:rPr>
              <w:object w:dxaOrig="960" w:dyaOrig="279" w14:anchorId="10011E09">
                <v:shape id="_x0000_i1064" type="#_x0000_t75" style="width:48pt;height:14.5pt" o:ole="">
                  <v:imagedata r:id="rId87" o:title=""/>
                </v:shape>
                <o:OLEObject Type="Embed" ProgID="Equation.DSMT4" ShapeID="_x0000_i1064" DrawAspect="Content" ObjectID="_1764216199" r:id="rId88"/>
              </w:object>
            </w:r>
            <w:r w:rsidRPr="00D311C7">
              <w:rPr>
                <w:rFonts w:cs="Times New Roman"/>
                <w:bCs/>
                <w:sz w:val="26"/>
                <w:szCs w:val="26"/>
                <w:lang w:val="fr-FR"/>
              </w:rPr>
              <w:t xml:space="preserve">. </w:t>
            </w:r>
          </w:p>
          <w:p w14:paraId="2C043FA9" w14:textId="20424CA9" w:rsidR="00D311C7" w:rsidRPr="002F4429" w:rsidRDefault="00D311C7" w:rsidP="002F4429">
            <w:pPr>
              <w:jc w:val="both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D311C7">
              <w:rPr>
                <w:rFonts w:eastAsiaTheme="minorEastAsia" w:cs="Times New Roman"/>
                <w:bCs/>
                <w:sz w:val="26"/>
                <w:szCs w:val="26"/>
              </w:rPr>
              <w:t xml:space="preserve">Chứng minh rằng:  </w:t>
            </w:r>
            <w:r w:rsidRPr="00D311C7">
              <w:rPr>
                <w:rFonts w:cs="Times New Roman"/>
                <w:bCs/>
                <w:kern w:val="2"/>
                <w:position w:val="-10"/>
                <w:sz w:val="26"/>
                <w:szCs w:val="26"/>
                <w14:ligatures w14:val="standardContextual"/>
              </w:rPr>
              <w:object w:dxaOrig="2659" w:dyaOrig="340" w14:anchorId="15E9F1A0">
                <v:shape id="_x0000_i1065" type="#_x0000_t75" style="width:133pt;height:17pt" o:ole="">
                  <v:imagedata r:id="rId89" o:title=""/>
                </v:shape>
                <o:OLEObject Type="Embed" ProgID="Equation.DSMT4" ShapeID="_x0000_i1065" DrawAspect="Content" ObjectID="_1764216200" r:id="rId90"/>
              </w:object>
            </w:r>
          </w:p>
        </w:tc>
        <w:tc>
          <w:tcPr>
            <w:tcW w:w="808" w:type="dxa"/>
          </w:tcPr>
          <w:p w14:paraId="3A0AF3B0" w14:textId="77777777" w:rsidR="00D311C7" w:rsidRPr="008A4A4D" w:rsidRDefault="00D311C7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</w:tr>
      <w:tr w:rsidR="00D311C7" w:rsidRPr="008A4A4D" w14:paraId="4FF2E397" w14:textId="77777777" w:rsidTr="00486318">
        <w:tc>
          <w:tcPr>
            <w:tcW w:w="852" w:type="dxa"/>
            <w:vMerge/>
          </w:tcPr>
          <w:p w14:paraId="71D859D5" w14:textId="76166967" w:rsidR="00D311C7" w:rsidRPr="008A4A4D" w:rsidRDefault="00D311C7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176" w:type="dxa"/>
          </w:tcPr>
          <w:p w14:paraId="13FB33FF" w14:textId="77777777" w:rsidR="00D311C7" w:rsidRPr="008A4A4D" w:rsidRDefault="00D311C7" w:rsidP="009507D1">
            <w:pPr>
              <w:jc w:val="center"/>
              <w:rPr>
                <w:rFonts w:cs="Times New Roman"/>
                <w:sz w:val="26"/>
                <w:szCs w:val="26"/>
                <w:lang w:val="fr-FR"/>
              </w:rPr>
            </w:pPr>
            <w:r w:rsidRPr="008A4A4D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2BFCCDCB" wp14:editId="1C6FAAA8">
                  <wp:extent cx="2070340" cy="1802765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4605" cy="18064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7067B9B" w14:textId="77777777" w:rsidR="00D311C7" w:rsidRPr="008A4A4D" w:rsidRDefault="00D311C7" w:rsidP="009507D1">
            <w:pPr>
              <w:rPr>
                <w:rFonts w:cs="Times New Roman"/>
                <w:sz w:val="26"/>
                <w:szCs w:val="26"/>
              </w:rPr>
            </w:pPr>
            <w:r w:rsidRPr="008A4A4D">
              <w:rPr>
                <w:rFonts w:cs="Times New Roman"/>
                <w:sz w:val="26"/>
                <w:szCs w:val="26"/>
                <w:lang w:val="fr-FR"/>
              </w:rPr>
              <w:t xml:space="preserve">Chứng minh được : </w:t>
            </w:r>
            <w:r w:rsidRPr="008A4A4D">
              <w:rPr>
                <w:rFonts w:cs="Times New Roman"/>
                <w:kern w:val="2"/>
                <w:position w:val="-6"/>
                <w:sz w:val="26"/>
                <w:szCs w:val="26"/>
                <w:lang w:val="vi-VN"/>
                <w14:ligatures w14:val="standardContextual"/>
              </w:rPr>
              <w:object w:dxaOrig="1960" w:dyaOrig="340" w14:anchorId="233CE101">
                <v:shape id="_x0000_i1066" type="#_x0000_t75" style="width:98.5pt;height:16.5pt" o:ole="">
                  <v:imagedata r:id="rId92" o:title=""/>
                </v:shape>
                <o:OLEObject Type="Embed" ProgID="Equation.DSMT4" ShapeID="_x0000_i1066" DrawAspect="Content" ObjectID="_1764216201" r:id="rId93"/>
              </w:object>
            </w:r>
            <w:r w:rsidRPr="008A4A4D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3EC0A51A" w14:textId="77777777" w:rsidR="00D311C7" w:rsidRPr="008A4A4D" w:rsidRDefault="00D311C7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8A4A4D">
              <w:rPr>
                <w:rFonts w:cs="Times New Roman"/>
                <w:sz w:val="26"/>
                <w:szCs w:val="26"/>
              </w:rPr>
              <w:t xml:space="preserve">    </w:t>
            </w:r>
            <w:r w:rsidRPr="008A4A4D">
              <w:rPr>
                <w:rFonts w:cs="Times New Roman"/>
                <w:kern w:val="2"/>
                <w:position w:val="-24"/>
                <w:sz w:val="26"/>
                <w:szCs w:val="26"/>
                <w:lang w:val="vi-VN"/>
                <w14:ligatures w14:val="standardContextual"/>
              </w:rPr>
              <w:object w:dxaOrig="6759" w:dyaOrig="620" w14:anchorId="7190A5F9">
                <v:shape id="_x0000_i1067" type="#_x0000_t75" style="width:340.5pt;height:30.5pt" o:ole="">
                  <v:imagedata r:id="rId94" o:title=""/>
                </v:shape>
                <o:OLEObject Type="Embed" ProgID="Equation.DSMT4" ShapeID="_x0000_i1067" DrawAspect="Content" ObjectID="_1764216202" r:id="rId95"/>
              </w:object>
            </w:r>
          </w:p>
        </w:tc>
        <w:tc>
          <w:tcPr>
            <w:tcW w:w="808" w:type="dxa"/>
          </w:tcPr>
          <w:p w14:paraId="7F8AAE55" w14:textId="77777777" w:rsidR="00D311C7" w:rsidRPr="008A4A4D" w:rsidRDefault="00D311C7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064EF58F" w14:textId="77777777" w:rsidR="00D311C7" w:rsidRPr="008A4A4D" w:rsidRDefault="00D311C7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1E2F1A09" w14:textId="77777777" w:rsidR="00D311C7" w:rsidRPr="008A4A4D" w:rsidRDefault="00D311C7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10068FC2" w14:textId="77777777" w:rsidR="00D311C7" w:rsidRPr="008A4A4D" w:rsidRDefault="00D311C7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66C5B9B3" w14:textId="77777777" w:rsidR="00D311C7" w:rsidRPr="008A4A4D" w:rsidRDefault="00D311C7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4A71F905" w14:textId="77777777" w:rsidR="00D311C7" w:rsidRPr="008A4A4D" w:rsidRDefault="00D311C7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116B0B5D" w14:textId="77777777" w:rsidR="00D311C7" w:rsidRPr="008A4A4D" w:rsidRDefault="00D311C7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591717F3" w14:textId="77777777" w:rsidR="00D311C7" w:rsidRDefault="00D311C7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743972EC" w14:textId="77777777" w:rsidR="00D311C7" w:rsidRDefault="00D311C7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5EAD5859" w14:textId="77777777" w:rsidR="00D311C7" w:rsidRDefault="00D311C7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51DF6E17" w14:textId="77777777" w:rsidR="00D311C7" w:rsidRDefault="00D311C7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529F9A65" w14:textId="3B233CC7" w:rsidR="00D311C7" w:rsidRPr="008A4A4D" w:rsidRDefault="00D311C7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8A4A4D">
              <w:rPr>
                <w:rFonts w:cs="Times New Roman"/>
                <w:b/>
                <w:bCs/>
                <w:sz w:val="26"/>
                <w:szCs w:val="26"/>
              </w:rPr>
              <w:t>0,25</w:t>
            </w:r>
          </w:p>
        </w:tc>
      </w:tr>
      <w:tr w:rsidR="00D311C7" w:rsidRPr="008A4A4D" w14:paraId="010BEBDA" w14:textId="77777777" w:rsidTr="00486318">
        <w:trPr>
          <w:trHeight w:val="2964"/>
        </w:trPr>
        <w:tc>
          <w:tcPr>
            <w:tcW w:w="852" w:type="dxa"/>
            <w:vMerge/>
          </w:tcPr>
          <w:p w14:paraId="3411FBF6" w14:textId="77777777" w:rsidR="00D311C7" w:rsidRPr="008A4A4D" w:rsidRDefault="00D311C7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176" w:type="dxa"/>
          </w:tcPr>
          <w:p w14:paraId="30FBD99F" w14:textId="77777777" w:rsidR="00D311C7" w:rsidRPr="008A4A4D" w:rsidRDefault="00D311C7" w:rsidP="009507D1">
            <w:pPr>
              <w:rPr>
                <w:rFonts w:cs="Times New Roman"/>
                <w:sz w:val="26"/>
                <w:szCs w:val="26"/>
              </w:rPr>
            </w:pPr>
            <w:r w:rsidRPr="008A4A4D">
              <w:rPr>
                <w:rFonts w:cs="Times New Roman"/>
                <w:sz w:val="26"/>
                <w:szCs w:val="26"/>
              </w:rPr>
              <w:t xml:space="preserve">+) </w:t>
            </w:r>
            <w:r w:rsidRPr="008A4A4D">
              <w:rPr>
                <w:rFonts w:cs="Times New Roman"/>
                <w:kern w:val="2"/>
                <w:position w:val="-28"/>
                <w:sz w:val="26"/>
                <w:szCs w:val="26"/>
                <w:lang w:val="vi-VN"/>
                <w14:ligatures w14:val="standardContextual"/>
              </w:rPr>
              <w:object w:dxaOrig="5319" w:dyaOrig="680" w14:anchorId="553C2DA7">
                <v:shape id="_x0000_i1068" type="#_x0000_t75" style="width:268pt;height:33.5pt" o:ole="">
                  <v:imagedata r:id="rId96" o:title=""/>
                </v:shape>
                <o:OLEObject Type="Embed" ProgID="Equation.DSMT4" ShapeID="_x0000_i1068" DrawAspect="Content" ObjectID="_1764216203" r:id="rId97"/>
              </w:object>
            </w:r>
          </w:p>
          <w:p w14:paraId="48D866A7" w14:textId="77777777" w:rsidR="00D311C7" w:rsidRPr="008A4A4D" w:rsidRDefault="00D311C7" w:rsidP="009507D1">
            <w:pPr>
              <w:rPr>
                <w:rFonts w:cs="Times New Roman"/>
                <w:sz w:val="26"/>
                <w:szCs w:val="26"/>
              </w:rPr>
            </w:pPr>
          </w:p>
          <w:p w14:paraId="30E6EFDB" w14:textId="77777777" w:rsidR="00D311C7" w:rsidRPr="008A4A4D" w:rsidRDefault="00D311C7" w:rsidP="009507D1">
            <w:pPr>
              <w:rPr>
                <w:rFonts w:cs="Times New Roman"/>
                <w:b/>
                <w:bCs/>
                <w:sz w:val="26"/>
                <w:szCs w:val="26"/>
              </w:rPr>
            </w:pPr>
            <w:r w:rsidRPr="008A4A4D">
              <w:rPr>
                <w:rFonts w:cs="Times New Roman"/>
                <w:bCs/>
                <w:kern w:val="2"/>
                <w:position w:val="-6"/>
                <w:sz w:val="26"/>
                <w:szCs w:val="26"/>
                <w:lang w:val="vi-VN"/>
                <w14:ligatures w14:val="standardContextual"/>
              </w:rPr>
              <w:object w:dxaOrig="2400" w:dyaOrig="380" w14:anchorId="00B0449A">
                <v:shape id="_x0000_i1069" type="#_x0000_t75" style="width:120.5pt;height:19.5pt" o:ole="">
                  <v:imagedata r:id="rId98" o:title=""/>
                </v:shape>
                <o:OLEObject Type="Embed" ProgID="Equation.DSMT4" ShapeID="_x0000_i1069" DrawAspect="Content" ObjectID="_1764216204" r:id="rId99"/>
              </w:object>
            </w:r>
          </w:p>
          <w:p w14:paraId="268C8093" w14:textId="77777777" w:rsidR="00D311C7" w:rsidRPr="008A4A4D" w:rsidRDefault="00D311C7" w:rsidP="009507D1">
            <w:pPr>
              <w:jc w:val="both"/>
              <w:rPr>
                <w:rFonts w:cs="Times New Roman"/>
                <w:sz w:val="26"/>
                <w:szCs w:val="26"/>
              </w:rPr>
            </w:pPr>
            <w:r w:rsidRPr="008A4A4D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772D3CF9" w14:textId="77777777" w:rsidR="00D311C7" w:rsidRPr="008A4A4D" w:rsidRDefault="00D311C7" w:rsidP="009507D1">
            <w:pPr>
              <w:jc w:val="both"/>
              <w:rPr>
                <w:rFonts w:cs="Times New Roman"/>
                <w:sz w:val="26"/>
                <w:szCs w:val="26"/>
              </w:rPr>
            </w:pPr>
            <w:r w:rsidRPr="008A4A4D">
              <w:rPr>
                <w:rFonts w:cs="Times New Roman"/>
                <w:kern w:val="2"/>
                <w:position w:val="-18"/>
                <w:sz w:val="26"/>
                <w:szCs w:val="26"/>
                <w:lang w:val="vi-VN"/>
                <w14:ligatures w14:val="standardContextual"/>
              </w:rPr>
              <w:object w:dxaOrig="5280" w:dyaOrig="480" w14:anchorId="05446EC3">
                <v:shape id="_x0000_i1070" type="#_x0000_t75" style="width:265.5pt;height:24pt" o:ole="">
                  <v:imagedata r:id="rId100" o:title=""/>
                </v:shape>
                <o:OLEObject Type="Embed" ProgID="Equation.DSMT4" ShapeID="_x0000_i1070" DrawAspect="Content" ObjectID="_1764216205" r:id="rId101"/>
              </w:object>
            </w:r>
          </w:p>
          <w:p w14:paraId="1D8917CB" w14:textId="77777777" w:rsidR="00D311C7" w:rsidRPr="008A4A4D" w:rsidRDefault="00D311C7" w:rsidP="009507D1">
            <w:pPr>
              <w:jc w:val="both"/>
              <w:rPr>
                <w:rFonts w:cs="Times New Roman"/>
                <w:sz w:val="26"/>
                <w:szCs w:val="26"/>
              </w:rPr>
            </w:pPr>
            <w:r w:rsidRPr="008A4A4D">
              <w:rPr>
                <w:rFonts w:cs="Times New Roman"/>
                <w:kern w:val="2"/>
                <w:position w:val="-18"/>
                <w:sz w:val="26"/>
                <w:szCs w:val="26"/>
                <w:lang w:val="vi-VN"/>
                <w14:ligatures w14:val="standardContextual"/>
              </w:rPr>
              <w:object w:dxaOrig="4959" w:dyaOrig="480" w14:anchorId="2D59E5C4">
                <v:shape id="_x0000_i1071" type="#_x0000_t75" style="width:250pt;height:24pt" o:ole="">
                  <v:imagedata r:id="rId102" o:title=""/>
                </v:shape>
                <o:OLEObject Type="Embed" ProgID="Equation.DSMT4" ShapeID="_x0000_i1071" DrawAspect="Content" ObjectID="_1764216206" r:id="rId103"/>
              </w:object>
            </w:r>
          </w:p>
          <w:p w14:paraId="2F6279A0" w14:textId="77777777" w:rsidR="00D311C7" w:rsidRPr="008A4A4D" w:rsidRDefault="00D311C7" w:rsidP="009507D1">
            <w:pPr>
              <w:rPr>
                <w:rFonts w:cs="Times New Roman"/>
                <w:b/>
                <w:bCs/>
                <w:sz w:val="26"/>
                <w:szCs w:val="26"/>
              </w:rPr>
            </w:pPr>
            <w:r w:rsidRPr="008A4A4D">
              <w:rPr>
                <w:rFonts w:cs="Times New Roman"/>
                <w:sz w:val="26"/>
                <w:szCs w:val="26"/>
              </w:rPr>
              <w:t xml:space="preserve"> (vì </w:t>
            </w:r>
            <w:r w:rsidRPr="008A4A4D">
              <w:rPr>
                <w:rFonts w:cs="Times New Roman"/>
                <w:kern w:val="2"/>
                <w:position w:val="-14"/>
                <w:sz w:val="26"/>
                <w:szCs w:val="26"/>
                <w:lang w:val="vi-VN"/>
                <w14:ligatures w14:val="standardContextual"/>
              </w:rPr>
              <w:object w:dxaOrig="4520" w:dyaOrig="420" w14:anchorId="6CD054A5">
                <v:shape id="_x0000_i1072" type="#_x0000_t75" style="width:227.5pt;height:20.5pt" o:ole="">
                  <v:imagedata r:id="rId104" o:title=""/>
                </v:shape>
                <o:OLEObject Type="Embed" ProgID="Equation.DSMT4" ShapeID="_x0000_i1072" DrawAspect="Content" ObjectID="_1764216207" r:id="rId105"/>
              </w:object>
            </w:r>
            <w:r w:rsidRPr="008A4A4D">
              <w:rPr>
                <w:rFonts w:cs="Times New Roman"/>
                <w:sz w:val="26"/>
                <w:szCs w:val="26"/>
              </w:rPr>
              <w:t>)</w:t>
            </w:r>
          </w:p>
        </w:tc>
        <w:tc>
          <w:tcPr>
            <w:tcW w:w="808" w:type="dxa"/>
            <w:vMerge w:val="restart"/>
          </w:tcPr>
          <w:p w14:paraId="6FE0AF69" w14:textId="77777777" w:rsidR="00D311C7" w:rsidRPr="008A4A4D" w:rsidRDefault="00D311C7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19B64981" w14:textId="77777777" w:rsidR="00D311C7" w:rsidRPr="008A4A4D" w:rsidRDefault="00D311C7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012EA52C" w14:textId="77777777" w:rsidR="00D311C7" w:rsidRPr="008A4A4D" w:rsidRDefault="00D311C7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75832B26" w14:textId="77777777" w:rsidR="00D311C7" w:rsidRPr="008A4A4D" w:rsidRDefault="00D311C7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441B4A6A" w14:textId="77777777" w:rsidR="00D311C7" w:rsidRPr="008A4A4D" w:rsidRDefault="00D311C7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6602A264" w14:textId="77777777" w:rsidR="00D311C7" w:rsidRPr="008A4A4D" w:rsidRDefault="00D311C7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4C44E898" w14:textId="77777777" w:rsidR="00D311C7" w:rsidRDefault="00D311C7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1D8490E1" w14:textId="77777777" w:rsidR="00D311C7" w:rsidRDefault="00D311C7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5A83BB4A" w14:textId="77777777" w:rsidR="00D311C7" w:rsidRDefault="00D311C7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0E1CC706" w14:textId="01B6BD2B" w:rsidR="00D311C7" w:rsidRPr="008A4A4D" w:rsidRDefault="00D311C7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8A4A4D">
              <w:rPr>
                <w:rFonts w:cs="Times New Roman"/>
                <w:b/>
                <w:bCs/>
                <w:sz w:val="26"/>
                <w:szCs w:val="26"/>
              </w:rPr>
              <w:t>0,25</w:t>
            </w:r>
          </w:p>
        </w:tc>
      </w:tr>
      <w:tr w:rsidR="00D311C7" w:rsidRPr="008A4A4D" w14:paraId="3B70DA94" w14:textId="77777777" w:rsidTr="00486318">
        <w:tc>
          <w:tcPr>
            <w:tcW w:w="852" w:type="dxa"/>
            <w:vMerge/>
          </w:tcPr>
          <w:p w14:paraId="4163C64A" w14:textId="77777777" w:rsidR="00D311C7" w:rsidRPr="008A4A4D" w:rsidRDefault="00D311C7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176" w:type="dxa"/>
          </w:tcPr>
          <w:p w14:paraId="2BBAD249" w14:textId="77777777" w:rsidR="00D311C7" w:rsidRPr="008A4A4D" w:rsidRDefault="00D311C7" w:rsidP="009507D1">
            <w:pPr>
              <w:jc w:val="both"/>
              <w:rPr>
                <w:rFonts w:cs="Times New Roman"/>
                <w:sz w:val="26"/>
                <w:szCs w:val="26"/>
              </w:rPr>
            </w:pPr>
            <w:r w:rsidRPr="008A4A4D">
              <w:rPr>
                <w:rFonts w:cs="Times New Roman"/>
                <w:kern w:val="2"/>
                <w:position w:val="-6"/>
                <w:sz w:val="26"/>
                <w:szCs w:val="26"/>
                <w:lang w:val="vi-VN"/>
                <w14:ligatures w14:val="standardContextual"/>
              </w:rPr>
              <w:object w:dxaOrig="340" w:dyaOrig="240" w14:anchorId="0F4C2096">
                <v:shape id="_x0000_i1073" type="#_x0000_t75" style="width:17pt;height:12pt" o:ole="">
                  <v:imagedata r:id="rId106" o:title=""/>
                </v:shape>
                <o:OLEObject Type="Embed" ProgID="Equation.DSMT4" ShapeID="_x0000_i1073" DrawAspect="Content" ObjectID="_1764216208" r:id="rId107"/>
              </w:object>
            </w:r>
            <w:r w:rsidRPr="008A4A4D">
              <w:rPr>
                <w:rFonts w:cs="Times New Roman"/>
                <w:kern w:val="2"/>
                <w:position w:val="-14"/>
                <w:sz w:val="26"/>
                <w:szCs w:val="26"/>
                <w:lang w:val="vi-VN"/>
                <w14:ligatures w14:val="standardContextual"/>
              </w:rPr>
              <w:object w:dxaOrig="3100" w:dyaOrig="400" w14:anchorId="768AE63E">
                <v:shape id="_x0000_i1074" type="#_x0000_t75" style="width:156pt;height:19.5pt" o:ole="">
                  <v:imagedata r:id="rId108" o:title=""/>
                </v:shape>
                <o:OLEObject Type="Embed" ProgID="Equation.DSMT4" ShapeID="_x0000_i1074" DrawAspect="Content" ObjectID="_1764216209" r:id="rId109"/>
              </w:object>
            </w:r>
          </w:p>
          <w:p w14:paraId="392211D0" w14:textId="77777777" w:rsidR="00D311C7" w:rsidRPr="008A4A4D" w:rsidRDefault="00D311C7" w:rsidP="009507D1">
            <w:pPr>
              <w:jc w:val="both"/>
              <w:rPr>
                <w:rFonts w:cs="Times New Roman"/>
                <w:sz w:val="26"/>
                <w:szCs w:val="26"/>
              </w:rPr>
            </w:pPr>
            <w:r w:rsidRPr="008A4A4D">
              <w:rPr>
                <w:rFonts w:cs="Times New Roman"/>
                <w:kern w:val="2"/>
                <w:position w:val="-34"/>
                <w:sz w:val="26"/>
                <w:szCs w:val="26"/>
                <w:lang w:val="vi-VN"/>
                <w14:ligatures w14:val="standardContextual"/>
              </w:rPr>
              <w:object w:dxaOrig="4060" w:dyaOrig="800" w14:anchorId="49AFCADD">
                <v:shape id="_x0000_i1075" type="#_x0000_t75" style="width:204.5pt;height:39.5pt" o:ole="">
                  <v:imagedata r:id="rId110" o:title=""/>
                </v:shape>
                <o:OLEObject Type="Embed" ProgID="Equation.DSMT4" ShapeID="_x0000_i1075" DrawAspect="Content" ObjectID="_1764216210" r:id="rId111"/>
              </w:object>
            </w:r>
          </w:p>
          <w:p w14:paraId="6B12237D" w14:textId="77777777" w:rsidR="00D311C7" w:rsidRPr="008A4A4D" w:rsidRDefault="00D311C7" w:rsidP="009507D1">
            <w:pPr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808" w:type="dxa"/>
            <w:vMerge/>
          </w:tcPr>
          <w:p w14:paraId="31E864D4" w14:textId="77777777" w:rsidR="00D311C7" w:rsidRPr="008A4A4D" w:rsidRDefault="00D311C7" w:rsidP="009507D1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</w:tr>
    </w:tbl>
    <w:p w14:paraId="737E3721" w14:textId="77777777" w:rsidR="008A4A4D" w:rsidRPr="00256E19" w:rsidRDefault="008A4A4D" w:rsidP="008A4A4D">
      <w:pPr>
        <w:jc w:val="center"/>
        <w:rPr>
          <w:rFonts w:cs="Times New Roman"/>
          <w:b/>
          <w:bCs/>
          <w:i/>
          <w:iCs/>
          <w:sz w:val="26"/>
          <w:szCs w:val="26"/>
        </w:rPr>
      </w:pPr>
      <w:r w:rsidRPr="00256E19">
        <w:rPr>
          <w:rFonts w:cs="Times New Roman"/>
          <w:b/>
          <w:bCs/>
          <w:i/>
          <w:iCs/>
          <w:sz w:val="26"/>
          <w:szCs w:val="26"/>
        </w:rPr>
        <w:t>Mọi cách giải khác nếu đúng thì vẫn cho điểm tối đa</w:t>
      </w:r>
    </w:p>
    <w:p w14:paraId="54DD830F" w14:textId="77777777" w:rsidR="008A4A4D" w:rsidRPr="008A4A4D" w:rsidRDefault="008A4A4D" w:rsidP="004A6671">
      <w:pPr>
        <w:rPr>
          <w:rFonts w:cs="Times New Roman"/>
          <w:b/>
          <w:bCs/>
          <w:sz w:val="26"/>
          <w:szCs w:val="26"/>
        </w:rPr>
      </w:pPr>
    </w:p>
    <w:sectPr w:rsidR="008A4A4D" w:rsidRPr="008A4A4D" w:rsidSect="00486318">
      <w:pgSz w:w="11907" w:h="16840" w:code="9"/>
      <w:pgMar w:top="1009" w:right="1985" w:bottom="1009" w:left="1349" w:header="567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4D466E" w14:textId="77777777" w:rsidR="005727EA" w:rsidRDefault="005727EA">
      <w:pPr>
        <w:spacing w:after="0" w:line="240" w:lineRule="auto"/>
      </w:pPr>
      <w:r>
        <w:separator/>
      </w:r>
    </w:p>
  </w:endnote>
  <w:endnote w:type="continuationSeparator" w:id="0">
    <w:p w14:paraId="27AE4B6B" w14:textId="77777777" w:rsidR="005727EA" w:rsidRDefault="005727E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27F127" w14:textId="77777777" w:rsidR="005727EA" w:rsidRDefault="005727EA">
      <w:pPr>
        <w:spacing w:after="0" w:line="240" w:lineRule="auto"/>
      </w:pPr>
      <w:r>
        <w:separator/>
      </w:r>
    </w:p>
  </w:footnote>
  <w:footnote w:type="continuationSeparator" w:id="0">
    <w:p w14:paraId="01C37383" w14:textId="77777777" w:rsidR="005727EA" w:rsidRDefault="005727E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561D5A"/>
    <w:multiLevelType w:val="hybridMultilevel"/>
    <w:tmpl w:val="128E2DE4"/>
    <w:lvl w:ilvl="0" w:tplc="982A021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69430F8"/>
    <w:multiLevelType w:val="hybridMultilevel"/>
    <w:tmpl w:val="BF884C74"/>
    <w:lvl w:ilvl="0" w:tplc="E594059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30E156B4"/>
    <w:multiLevelType w:val="hybridMultilevel"/>
    <w:tmpl w:val="5186E5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326F7"/>
    <w:rsid w:val="00033864"/>
    <w:rsid w:val="0007271A"/>
    <w:rsid w:val="00080E29"/>
    <w:rsid w:val="000853C5"/>
    <w:rsid w:val="000B5182"/>
    <w:rsid w:val="000D0665"/>
    <w:rsid w:val="00144819"/>
    <w:rsid w:val="0015242C"/>
    <w:rsid w:val="001529C6"/>
    <w:rsid w:val="00200504"/>
    <w:rsid w:val="002012B1"/>
    <w:rsid w:val="00253E33"/>
    <w:rsid w:val="00256E19"/>
    <w:rsid w:val="002B31E1"/>
    <w:rsid w:val="002F4429"/>
    <w:rsid w:val="003144EE"/>
    <w:rsid w:val="00361EE7"/>
    <w:rsid w:val="0036540F"/>
    <w:rsid w:val="00367EF5"/>
    <w:rsid w:val="003B60D9"/>
    <w:rsid w:val="003C7194"/>
    <w:rsid w:val="003D0587"/>
    <w:rsid w:val="003E0FD3"/>
    <w:rsid w:val="00402DCD"/>
    <w:rsid w:val="00405B0F"/>
    <w:rsid w:val="004328E9"/>
    <w:rsid w:val="0047261D"/>
    <w:rsid w:val="00486318"/>
    <w:rsid w:val="004A6671"/>
    <w:rsid w:val="004F1B31"/>
    <w:rsid w:val="004F2ADC"/>
    <w:rsid w:val="005212A3"/>
    <w:rsid w:val="005258CF"/>
    <w:rsid w:val="005300E3"/>
    <w:rsid w:val="005727EA"/>
    <w:rsid w:val="00587704"/>
    <w:rsid w:val="0059782B"/>
    <w:rsid w:val="005D243B"/>
    <w:rsid w:val="005F1BB1"/>
    <w:rsid w:val="00607A93"/>
    <w:rsid w:val="006354B3"/>
    <w:rsid w:val="00655235"/>
    <w:rsid w:val="006C2AC1"/>
    <w:rsid w:val="006C2C39"/>
    <w:rsid w:val="006E6511"/>
    <w:rsid w:val="006F6F83"/>
    <w:rsid w:val="00705B76"/>
    <w:rsid w:val="00721A00"/>
    <w:rsid w:val="00757ED6"/>
    <w:rsid w:val="00761369"/>
    <w:rsid w:val="007B27A0"/>
    <w:rsid w:val="008824E5"/>
    <w:rsid w:val="008A4A4D"/>
    <w:rsid w:val="008E4524"/>
    <w:rsid w:val="009334DC"/>
    <w:rsid w:val="00953AC8"/>
    <w:rsid w:val="009732D3"/>
    <w:rsid w:val="009B6ACE"/>
    <w:rsid w:val="009C55FB"/>
    <w:rsid w:val="00A13691"/>
    <w:rsid w:val="00A2370D"/>
    <w:rsid w:val="00A271DB"/>
    <w:rsid w:val="00A67B1B"/>
    <w:rsid w:val="00A826FA"/>
    <w:rsid w:val="00A90241"/>
    <w:rsid w:val="00AE1AB7"/>
    <w:rsid w:val="00B24965"/>
    <w:rsid w:val="00B326F7"/>
    <w:rsid w:val="00B63312"/>
    <w:rsid w:val="00B63B5C"/>
    <w:rsid w:val="00B66BC9"/>
    <w:rsid w:val="00BD40F6"/>
    <w:rsid w:val="00C004BD"/>
    <w:rsid w:val="00C25A46"/>
    <w:rsid w:val="00C42E2E"/>
    <w:rsid w:val="00C8040B"/>
    <w:rsid w:val="00CF59BA"/>
    <w:rsid w:val="00D22D14"/>
    <w:rsid w:val="00D2643A"/>
    <w:rsid w:val="00D311C7"/>
    <w:rsid w:val="00D31906"/>
    <w:rsid w:val="00D44D19"/>
    <w:rsid w:val="00D92E24"/>
    <w:rsid w:val="00DE499E"/>
    <w:rsid w:val="00E31FD2"/>
    <w:rsid w:val="00E437DC"/>
    <w:rsid w:val="00E50858"/>
    <w:rsid w:val="00E54DAB"/>
    <w:rsid w:val="00E943E5"/>
    <w:rsid w:val="00EB1D78"/>
    <w:rsid w:val="00ED3B25"/>
    <w:rsid w:val="00EE568B"/>
    <w:rsid w:val="00EF738A"/>
    <w:rsid w:val="00F05FF7"/>
    <w:rsid w:val="00F15544"/>
    <w:rsid w:val="00F41596"/>
    <w:rsid w:val="00F4613E"/>
    <w:rsid w:val="00F50947"/>
    <w:rsid w:val="00F7256C"/>
    <w:rsid w:val="00FB622A"/>
    <w:rsid w:val="00FC2CB2"/>
    <w:rsid w:val="00FD1D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E64E2ED"/>
  <w15:chartTrackingRefBased/>
  <w15:docId w15:val="{B38F1856-DC31-4DC0-A42E-E04F19CA3A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326F7"/>
    <w:pPr>
      <w:spacing w:after="0" w:line="240" w:lineRule="auto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B326F7"/>
    <w:pPr>
      <w:tabs>
        <w:tab w:val="center" w:pos="4680"/>
        <w:tab w:val="right" w:pos="9360"/>
      </w:tabs>
      <w:spacing w:after="0" w:line="240" w:lineRule="auto"/>
    </w:pPr>
    <w:rPr>
      <w:rFonts w:eastAsia="Times New Roman" w:cs="Times New Roman"/>
      <w:kern w:val="0"/>
      <w:sz w:val="26"/>
      <w:szCs w:val="20"/>
      <w14:ligatures w14:val="none"/>
    </w:rPr>
  </w:style>
  <w:style w:type="character" w:customStyle="1" w:styleId="FooterChar">
    <w:name w:val="Footer Char"/>
    <w:basedOn w:val="DefaultParagraphFont"/>
    <w:link w:val="Footer"/>
    <w:uiPriority w:val="99"/>
    <w:rsid w:val="00B326F7"/>
    <w:rPr>
      <w:rFonts w:eastAsia="Times New Roman" w:cs="Times New Roman"/>
      <w:kern w:val="0"/>
      <w:sz w:val="26"/>
      <w:szCs w:val="20"/>
      <w14:ligatures w14:val="none"/>
    </w:rPr>
  </w:style>
  <w:style w:type="character" w:customStyle="1" w:styleId="mjx-char">
    <w:name w:val="mjx-char"/>
    <w:basedOn w:val="DefaultParagraphFont"/>
    <w:rsid w:val="00B326F7"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B326F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92E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92E24"/>
  </w:style>
  <w:style w:type="paragraph" w:styleId="NormalWeb">
    <w:name w:val="Normal (Web)"/>
    <w:basedOn w:val="Normal"/>
    <w:unhideWhenUsed/>
    <w:rsid w:val="00F7256C"/>
    <w:pPr>
      <w:spacing w:before="100" w:beforeAutospacing="1" w:after="100" w:afterAutospacing="1" w:line="240" w:lineRule="auto"/>
    </w:pPr>
    <w:rPr>
      <w:rFonts w:eastAsia="Times New Roman" w:cs="Times New Roman"/>
      <w:kern w:val="0"/>
      <w:sz w:val="24"/>
      <w:szCs w:val="24"/>
      <w14:ligatures w14:val="none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8A4A4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0604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1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5.png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7.wmf"/><Relationship Id="rId48" Type="http://schemas.openxmlformats.org/officeDocument/2006/relationships/image" Target="media/image20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1.png"/><Relationship Id="rId113" Type="http://schemas.openxmlformats.org/officeDocument/2006/relationships/theme" Target="theme/theme1.xml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54" Type="http://schemas.openxmlformats.org/officeDocument/2006/relationships/image" Target="media/image23.wmf"/><Relationship Id="rId70" Type="http://schemas.openxmlformats.org/officeDocument/2006/relationships/image" Target="media/image32.png"/><Relationship Id="rId75" Type="http://schemas.openxmlformats.org/officeDocument/2006/relationships/image" Target="media/image35.wmf"/><Relationship Id="rId91" Type="http://schemas.openxmlformats.org/officeDocument/2006/relationships/image" Target="media/image43.emf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2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png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56" Type="http://schemas.openxmlformats.org/officeDocument/2006/relationships/image" Target="media/image24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671EA4A-0B0B-4D48-8EB1-1FC80ACF15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6</TotalTime>
  <Pages>3</Pages>
  <Words>465</Words>
  <Characters>2652</Characters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12-16T00:15:00Z</cp:lastPrinted>
  <dcterms:created xsi:type="dcterms:W3CDTF">2023-10-24T05:38:00Z</dcterms:created>
  <dcterms:modified xsi:type="dcterms:W3CDTF">2023-12-16T00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